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423497" w:rsidRDefault="00C0464F" w:rsidP="00124F21">
      <w:pPr>
        <w:spacing w:line="360" w:lineRule="auto"/>
        <w:rPr>
          <w:sz w:val="24"/>
        </w:rPr>
      </w:pPr>
      <w:r w:rsidRPr="0042349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0319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23497" w:rsidRPr="008209CF" w:rsidRDefault="00423497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margin-left:-48.3pt;margin-top:72.15pt;width:30.05pt;height:584.1pt;z-index:25164031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" fillcolor="white [3201]" stroked="f" strokeweight=".5pt">
                <v:textbox style="layout-flow:vertical;mso-layout-flow-alt:bottom-to-top">
                  <w:txbxContent>
                    <w:p w:rsidR="00423497" w:rsidRPr="008209CF" w:rsidRDefault="00423497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42349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3497" w:rsidRPr="00DD28FF" w:rsidRDefault="00423497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C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》课程</w:t>
                            </w:r>
                          </w:p>
                          <w:p w:rsidR="00423497" w:rsidRPr="00DD28FF" w:rsidRDefault="00423497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末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423497" w:rsidRPr="00DD28FF" w:rsidRDefault="00423497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9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6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margin-left:88.55pt;margin-top:.25pt;width:376.4pt;height:70.9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gA1hAIAABY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" stroked="f">
                <v:textbox>
                  <w:txbxContent>
                    <w:p w:rsidR="00423497" w:rsidRPr="00DD28FF" w:rsidRDefault="00423497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C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》课程</w:t>
                      </w:r>
                    </w:p>
                    <w:p w:rsidR="00423497" w:rsidRPr="00DD28FF" w:rsidRDefault="00423497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末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423497" w:rsidRPr="00DD28FF" w:rsidRDefault="00423497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9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6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42349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981CBB" id="Line 3" o:spid="_x0000_s1026" style="position:absolute;left:0;text-align:left;flip:y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42349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423497" w:rsidRDefault="004E7448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一</w:t>
      </w:r>
      <w:r w:rsidR="00B04315" w:rsidRPr="00423497">
        <w:rPr>
          <w:sz w:val="24"/>
        </w:rPr>
        <w:t>、</w:t>
      </w:r>
      <w:r w:rsidR="003B79D3" w:rsidRPr="00423497">
        <w:rPr>
          <w:b/>
          <w:sz w:val="24"/>
        </w:rPr>
        <w:t>选择题</w:t>
      </w:r>
      <w:r w:rsidR="003B79D3" w:rsidRPr="00423497">
        <w:rPr>
          <w:sz w:val="24"/>
        </w:rPr>
        <w:t>：本题共</w:t>
      </w:r>
      <w:r w:rsidR="001927E6" w:rsidRPr="00423497">
        <w:rPr>
          <w:sz w:val="24"/>
        </w:rPr>
        <w:t>10</w:t>
      </w:r>
      <w:r w:rsidR="003B79D3" w:rsidRPr="00423497">
        <w:rPr>
          <w:sz w:val="24"/>
        </w:rPr>
        <w:t>小题，每小题</w:t>
      </w:r>
      <w:r w:rsidR="001927E6" w:rsidRPr="00423497">
        <w:rPr>
          <w:sz w:val="24"/>
        </w:rPr>
        <w:t>2</w:t>
      </w:r>
      <w:r w:rsidR="003B79D3" w:rsidRPr="00423497">
        <w:rPr>
          <w:sz w:val="24"/>
        </w:rPr>
        <w:t>分，共</w:t>
      </w:r>
      <w:r w:rsidR="001927E6" w:rsidRPr="00423497">
        <w:rPr>
          <w:sz w:val="24"/>
        </w:rPr>
        <w:t>20</w:t>
      </w:r>
      <w:r w:rsidR="003B79D3" w:rsidRPr="00423497">
        <w:rPr>
          <w:sz w:val="24"/>
        </w:rPr>
        <w:t>分。</w:t>
      </w:r>
      <w:r w:rsidR="009D2B20" w:rsidRPr="00423497">
        <w:rPr>
          <w:sz w:val="24"/>
        </w:rPr>
        <w:t>请</w:t>
      </w:r>
      <w:r w:rsidR="004D7034" w:rsidRPr="00423497">
        <w:rPr>
          <w:sz w:val="24"/>
        </w:rPr>
        <w:t>把</w:t>
      </w:r>
      <w:r w:rsidR="009D2B20" w:rsidRPr="00423497">
        <w:rPr>
          <w:sz w:val="24"/>
        </w:rPr>
        <w:t>正确答案</w:t>
      </w:r>
      <w:r w:rsidR="004D7034" w:rsidRPr="00423497">
        <w:rPr>
          <w:sz w:val="24"/>
        </w:rPr>
        <w:t>填写在答题纸的正确位置</w:t>
      </w:r>
      <w:r w:rsidR="009D2B20" w:rsidRPr="00423497">
        <w:rPr>
          <w:sz w:val="24"/>
        </w:rPr>
        <w:t>。</w:t>
      </w:r>
      <w:r w:rsidR="003B79D3" w:rsidRPr="00423497">
        <w:rPr>
          <w:sz w:val="24"/>
        </w:rPr>
        <w:t>每小题给出的选项中只有一个选项正确。错选、多选或未选的得</w:t>
      </w:r>
      <w:r w:rsidR="003B79D3" w:rsidRPr="00423497">
        <w:rPr>
          <w:sz w:val="24"/>
        </w:rPr>
        <w:t>0</w:t>
      </w:r>
      <w:r w:rsidR="003B79D3" w:rsidRPr="00423497">
        <w:rPr>
          <w:sz w:val="24"/>
        </w:rPr>
        <w:t>分。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1</w:t>
      </w:r>
      <w:r w:rsidRPr="00423497">
        <w:rPr>
          <w:sz w:val="24"/>
        </w:rPr>
        <w:t xml:space="preserve">. </w:t>
      </w:r>
      <w:r w:rsidRPr="00423497">
        <w:rPr>
          <w:rFonts w:hint="eastAsia"/>
          <w:sz w:val="24"/>
        </w:rPr>
        <w:t>根据场强定义式</w:t>
      </w:r>
      <w:r w:rsidRPr="00423497">
        <w:rPr>
          <w:position w:val="-30"/>
          <w:sz w:val="24"/>
        </w:rPr>
        <w:object w:dxaOrig="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6pt;height:36.3pt" o:ole="">
            <v:imagedata r:id="rId9" o:title=""/>
          </v:shape>
          <o:OLEObject Type="Embed" ProgID="Equation.3" ShapeID="_x0000_i1025" DrawAspect="Content" ObjectID="_1620533915" r:id="rId10"/>
        </w:object>
      </w:r>
      <w:r w:rsidRPr="00423497">
        <w:rPr>
          <w:rFonts w:hint="eastAsia"/>
          <w:sz w:val="24"/>
        </w:rPr>
        <w:t>，下列说法中正确的是：（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      </w:t>
      </w:r>
      <w:r w:rsidRPr="00423497">
        <w:rPr>
          <w:rFonts w:hint="eastAsia"/>
          <w:sz w:val="24"/>
        </w:rPr>
        <w:t>）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A</w:t>
      </w:r>
      <w:r w:rsidRPr="00423497">
        <w:rPr>
          <w:rFonts w:hint="eastAsia"/>
          <w:sz w:val="24"/>
        </w:rPr>
        <w:t>）电场中某点处的电场强度就是该处单位正电荷所受的力；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）从定义式中明显看出，场强反比于单位正电荷；</w:t>
      </w:r>
    </w:p>
    <w:p w:rsidR="00141EDE" w:rsidRPr="00423497" w:rsidRDefault="00141EDE" w:rsidP="000D79D7">
      <w:pPr>
        <w:tabs>
          <w:tab w:val="left" w:pos="6270"/>
        </w:tabs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C</w:t>
      </w:r>
      <w:r w:rsidRPr="00423497">
        <w:rPr>
          <w:rFonts w:hint="eastAsia"/>
          <w:sz w:val="24"/>
        </w:rPr>
        <w:t>）做定义式时</w:t>
      </w:r>
      <w:r w:rsidRPr="00423497">
        <w:rPr>
          <w:position w:val="-12"/>
          <w:sz w:val="24"/>
        </w:rPr>
        <w:object w:dxaOrig="279" w:dyaOrig="360">
          <v:shape id="_x0000_i1026" type="#_x0000_t75" style="width:13.8pt;height:18.45pt" o:ole="">
            <v:imagedata r:id="rId11" o:title=""/>
          </v:shape>
          <o:OLEObject Type="Embed" ProgID="Equation.3" ShapeID="_x0000_i1026" DrawAspect="Content" ObjectID="_1620533916" r:id="rId12"/>
        </w:object>
      </w:r>
      <w:r w:rsidRPr="00423497">
        <w:rPr>
          <w:rFonts w:hint="eastAsia"/>
          <w:sz w:val="24"/>
        </w:rPr>
        <w:t>必须是正电荷；</w:t>
      </w:r>
      <w:r w:rsidRPr="00423497">
        <w:rPr>
          <w:rFonts w:hint="eastAsia"/>
          <w:sz w:val="24"/>
        </w:rPr>
        <w:t xml:space="preserve">     </w:t>
      </w:r>
      <w:r w:rsidRPr="00423497">
        <w:rPr>
          <w:sz w:val="24"/>
        </w:rPr>
        <w:tab/>
      </w:r>
    </w:p>
    <w:p w:rsidR="00141EDE" w:rsidRPr="00423497" w:rsidRDefault="00141EDE" w:rsidP="000D79D7">
      <w:pPr>
        <w:adjustRightInd w:val="0"/>
        <w:snapToGrid w:val="0"/>
        <w:rPr>
          <w:rFonts w:ascii="宋体" w:hAnsi="宋体"/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D</w:t>
      </w:r>
      <w:r w:rsidRPr="00423497">
        <w:rPr>
          <w:rFonts w:hint="eastAsia"/>
          <w:sz w:val="24"/>
        </w:rPr>
        <w:t>）</w:t>
      </w:r>
      <w:r w:rsidRPr="00423497">
        <w:rPr>
          <w:position w:val="-4"/>
          <w:sz w:val="24"/>
        </w:rPr>
        <w:object w:dxaOrig="240" w:dyaOrig="300">
          <v:shape id="_x0000_i1027" type="#_x0000_t75" style="width:12.1pt;height:15pt" o:ole="">
            <v:imagedata r:id="rId13" o:title=""/>
          </v:shape>
          <o:OLEObject Type="Embed" ProgID="Equation.3" ShapeID="_x0000_i1027" DrawAspect="Content" ObjectID="_1620533917" r:id="rId14"/>
        </w:object>
      </w:r>
      <w:r w:rsidRPr="00423497">
        <w:rPr>
          <w:rFonts w:hint="eastAsia"/>
          <w:sz w:val="24"/>
        </w:rPr>
        <w:t>的方向可能与</w:t>
      </w:r>
      <w:r w:rsidRPr="00423497">
        <w:rPr>
          <w:position w:val="-4"/>
          <w:sz w:val="24"/>
        </w:rPr>
        <w:object w:dxaOrig="260" w:dyaOrig="300">
          <v:shape id="_x0000_i1028" type="#_x0000_t75" style="width:13.25pt;height:15pt" o:ole="">
            <v:imagedata r:id="rId15" o:title=""/>
          </v:shape>
          <o:OLEObject Type="Embed" ProgID="Equation.3" ShapeID="_x0000_i1028" DrawAspect="Content" ObjectID="_1620533918" r:id="rId16"/>
        </w:object>
      </w:r>
      <w:r w:rsidRPr="00423497">
        <w:rPr>
          <w:rFonts w:hint="eastAsia"/>
          <w:sz w:val="24"/>
        </w:rPr>
        <w:t>的方向相反。</w:t>
      </w:r>
      <w:r w:rsidRPr="00423497">
        <w:rPr>
          <w:rFonts w:hint="eastAsia"/>
          <w:sz w:val="24"/>
        </w:rPr>
        <w:t xml:space="preserve">                                   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color w:val="000000" w:themeColor="text1"/>
          <w:sz w:val="24"/>
        </w:rPr>
        <w:t>答案：</w:t>
      </w:r>
      <w:r w:rsidR="00C02929" w:rsidRPr="00423497">
        <w:rPr>
          <w:rFonts w:hint="eastAsia"/>
          <w:sz w:val="24"/>
        </w:rPr>
        <w:t>D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</w:p>
    <w:p w:rsidR="00141EDE" w:rsidRPr="00423497" w:rsidRDefault="00141EDE" w:rsidP="000D79D7">
      <w:pPr>
        <w:widowControl w:val="0"/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2</w:t>
      </w:r>
      <w:r w:rsidRPr="00423497">
        <w:rPr>
          <w:sz w:val="24"/>
        </w:rPr>
        <w:t>.</w:t>
      </w:r>
      <w:r w:rsidRPr="00423497">
        <w:rPr>
          <w:sz w:val="24"/>
          <w:vertAlign w:val="subscript"/>
        </w:rPr>
        <w:t xml:space="preserve"> </w:t>
      </w:r>
      <w:r w:rsidRPr="00423497">
        <w:rPr>
          <w:rFonts w:hint="eastAsia"/>
          <w:sz w:val="24"/>
        </w:rPr>
        <w:t>将一带负电荷的导体</w:t>
      </w:r>
      <w:r w:rsidRPr="00423497">
        <w:rPr>
          <w:rFonts w:hint="eastAsia"/>
          <w:sz w:val="24"/>
        </w:rPr>
        <w:t>A</w:t>
      </w:r>
      <w:r w:rsidRPr="00423497">
        <w:rPr>
          <w:rFonts w:hint="eastAsia"/>
          <w:sz w:val="24"/>
        </w:rPr>
        <w:t>移近一个接地的导体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，则（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      </w:t>
      </w:r>
      <w:r w:rsidRPr="00423497">
        <w:rPr>
          <w:rFonts w:hint="eastAsia"/>
          <w:sz w:val="24"/>
        </w:rPr>
        <w:t>）</w:t>
      </w:r>
    </w:p>
    <w:p w:rsidR="00141EDE" w:rsidRPr="00423497" w:rsidRDefault="00141EDE" w:rsidP="000D79D7">
      <w:pPr>
        <w:widowControl w:val="0"/>
        <w:numPr>
          <w:ilvl w:val="0"/>
          <w:numId w:val="1"/>
        </w:num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导体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的电势不变，且带正电荷</w:t>
      </w:r>
    </w:p>
    <w:p w:rsidR="00141EDE" w:rsidRPr="00423497" w:rsidRDefault="00141EDE" w:rsidP="000D79D7">
      <w:pPr>
        <w:widowControl w:val="0"/>
        <w:numPr>
          <w:ilvl w:val="0"/>
          <w:numId w:val="1"/>
        </w:num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导体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的电势不变，且带负电荷</w:t>
      </w:r>
    </w:p>
    <w:p w:rsidR="00141EDE" w:rsidRPr="00423497" w:rsidRDefault="00141EDE" w:rsidP="000D79D7">
      <w:pPr>
        <w:widowControl w:val="0"/>
        <w:numPr>
          <w:ilvl w:val="0"/>
          <w:numId w:val="1"/>
        </w:num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导体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的电势增大，带正电荷</w:t>
      </w:r>
    </w:p>
    <w:p w:rsidR="00141EDE" w:rsidRPr="00423497" w:rsidRDefault="00141EDE" w:rsidP="000D79D7">
      <w:pPr>
        <w:widowControl w:val="0"/>
        <w:numPr>
          <w:ilvl w:val="0"/>
          <w:numId w:val="1"/>
        </w:num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导体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的电势减小，带正电荷</w:t>
      </w:r>
    </w:p>
    <w:p w:rsidR="00141EDE" w:rsidRPr="00423497" w:rsidRDefault="00141EDE" w:rsidP="000D79D7">
      <w:pPr>
        <w:adjustRightInd w:val="0"/>
        <w:snapToGrid w:val="0"/>
        <w:rPr>
          <w:color w:val="000000" w:themeColor="text1"/>
          <w:sz w:val="24"/>
        </w:rPr>
      </w:pPr>
      <w:r w:rsidRPr="00423497">
        <w:rPr>
          <w:rFonts w:hint="eastAsia"/>
          <w:color w:val="000000" w:themeColor="text1"/>
          <w:sz w:val="24"/>
        </w:rPr>
        <w:t>答案：</w:t>
      </w:r>
      <w:r w:rsidR="0010029E" w:rsidRPr="00423497">
        <w:rPr>
          <w:rFonts w:hint="eastAsia"/>
          <w:color w:val="000000" w:themeColor="text1"/>
          <w:sz w:val="24"/>
        </w:rPr>
        <w:t>A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3</w:t>
      </w:r>
      <w:r w:rsidRPr="00423497">
        <w:rPr>
          <w:sz w:val="24"/>
        </w:rPr>
        <w:t xml:space="preserve">. </w:t>
      </w:r>
      <w:proofErr w:type="gramStart"/>
      <w:r w:rsidRPr="00423497">
        <w:rPr>
          <w:sz w:val="24"/>
        </w:rPr>
        <w:t>无线长载流</w:t>
      </w:r>
      <w:proofErr w:type="gramEnd"/>
      <w:r w:rsidRPr="00423497">
        <w:rPr>
          <w:sz w:val="24"/>
        </w:rPr>
        <w:t>空心圆柱导体的内外半径分别为</w:t>
      </w:r>
      <w:r w:rsidRPr="00423497">
        <w:rPr>
          <w:i/>
          <w:sz w:val="24"/>
        </w:rPr>
        <w:t>a</w:t>
      </w:r>
      <w:r w:rsidRPr="00423497">
        <w:rPr>
          <w:rFonts w:hint="eastAsia"/>
          <w:sz w:val="24"/>
        </w:rPr>
        <w:t>、</w:t>
      </w:r>
      <w:r w:rsidRPr="00423497">
        <w:rPr>
          <w:rFonts w:hint="eastAsia"/>
          <w:i/>
          <w:sz w:val="24"/>
        </w:rPr>
        <w:t>b</w:t>
      </w:r>
      <w:r w:rsidRPr="00423497">
        <w:rPr>
          <w:rFonts w:hint="eastAsia"/>
          <w:sz w:val="24"/>
        </w:rPr>
        <w:t>，电流在导体截面上均匀分布，则空间点点处的磁感应强度的大小</w:t>
      </w:r>
      <w:r w:rsidRPr="00423497">
        <w:rPr>
          <w:rFonts w:hint="eastAsia"/>
          <w:i/>
          <w:sz w:val="24"/>
        </w:rPr>
        <w:t>B</w:t>
      </w:r>
      <w:r w:rsidRPr="00423497">
        <w:rPr>
          <w:rFonts w:hint="eastAsia"/>
          <w:sz w:val="24"/>
        </w:rPr>
        <w:t>与场点到圆柱中心轴的距离</w:t>
      </w:r>
      <w:r w:rsidRPr="00423497">
        <w:rPr>
          <w:rFonts w:hint="eastAsia"/>
          <w:i/>
          <w:sz w:val="24"/>
        </w:rPr>
        <w:t>r</w:t>
      </w:r>
      <w:r w:rsidRPr="00423497">
        <w:rPr>
          <w:rFonts w:hint="eastAsia"/>
          <w:sz w:val="24"/>
        </w:rPr>
        <w:t>的关系定性如图所示，正确的图是（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      </w:t>
      </w:r>
      <w:r w:rsidRPr="00423497">
        <w:rPr>
          <w:rFonts w:hint="eastAsia"/>
          <w:sz w:val="24"/>
        </w:rPr>
        <w:t>）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43B01FA7" wp14:editId="56BB2F0B">
                <wp:extent cx="1854200" cy="1129239"/>
                <wp:effectExtent l="0" t="0" r="0" b="0"/>
                <wp:docPr id="132" name="画布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0" name="直接箭头连接符 120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直接箭头连接符 121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直接连接符 122"/>
                        <wps:cNvCnPr/>
                        <wps:spPr>
                          <a:xfrm flipH="1">
                            <a:off x="796975" y="464831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直接连接符 123"/>
                        <wps:cNvCnPr/>
                        <wps:spPr>
                          <a:xfrm flipH="1">
                            <a:off x="1087774" y="639855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任意多边形 124"/>
                        <wps:cNvSpPr/>
                        <wps:spPr>
                          <a:xfrm>
                            <a:off x="796975" y="464837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任意多边形 125"/>
                        <wps:cNvSpPr/>
                        <wps:spPr>
                          <a:xfrm>
                            <a:off x="1087680" y="639260"/>
                            <a:ext cx="195565" cy="126853"/>
                          </a:xfrm>
                          <a:custGeom>
                            <a:avLst/>
                            <a:gdLst>
                              <a:gd name="connsiteX0" fmla="*/ 0 w 195565"/>
                              <a:gd name="connsiteY0" fmla="*/ 0 h 126853"/>
                              <a:gd name="connsiteX1" fmla="*/ 79283 w 195565"/>
                              <a:gd name="connsiteY1" fmla="*/ 84569 h 126853"/>
                              <a:gd name="connsiteX2" fmla="*/ 195565 w 195565"/>
                              <a:gd name="connsiteY2" fmla="*/ 126853 h 12685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5565" h="126853">
                                <a:moveTo>
                                  <a:pt x="0" y="0"/>
                                </a:moveTo>
                                <a:cubicBezTo>
                                  <a:pt x="23344" y="31713"/>
                                  <a:pt x="46689" y="63427"/>
                                  <a:pt x="79283" y="84569"/>
                                </a:cubicBezTo>
                                <a:cubicBezTo>
                                  <a:pt x="111877" y="105711"/>
                                  <a:pt x="153721" y="116282"/>
                                  <a:pt x="195565" y="126853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文本框 126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0E3DF8" w:rsidRDefault="00423497" w:rsidP="00141EDE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0E3DF8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B01FA7" id="画布 132" o:spid="_x0000_s1028" editas="canvas" style="width:146pt;height:88.9pt;mso-position-horizontal-relative:char;mso-position-vertical-relative:line" coordsize="18542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">
                <v:shape id="_x0000_s1029" type="#_x0000_t75" style="position:absolute;width:18542;height:11290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20" o:spid="_x0000_s1030" type="#_x0000_t32" style="position:absolute;left:5009;top:8189;width:1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g4XsMAAADcAAAADwAAAGRycy9kb3ducmV2LnhtbESP3WrCQBCF7wu+wzKCd3VjQCvRVcRS&#10;KELFvwcYsmM2mJ0N2a3Gt+9cCL07w5z55pzluveNulMX68AGJuMMFHEZbM2Vgcv5630OKiZki01g&#10;MvCkCOvV4G2JhQ0PPtL9lColEI4FGnAptYXWsXTkMY5DSyy7a+g8Jhm7StsOHwL3jc6zbKY91iwf&#10;HLa0dVTeTr9eKIf5pN38fNS7a94n99xP+fI5NWY07DcLUIn69G9+XX9biZ9LfCkjCv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IOF7DAAAA3A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121" o:spid="_x0000_s1031" type="#_x0000_t32" style="position:absolute;left:5009;top:100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gsNcUAAADcAAAADwAAAGRycy9kb3ducmV2LnhtbERP32vCMBB+H/g/hBP2MmZqByKdUVQQ&#10;lG2Ibgx8O5pbW20uJclq51+/CIJv9/H9vMmsM7VoyfnKsoLhIAFBnFtdcaHg63P1PAbhA7LG2jIp&#10;+CMPs2nvYYKZtmfeUbsPhYgh7DNUUIbQZFL6vCSDfmAb4sj9WGcwROgKqR2eY7ipZZokI2mw4thQ&#10;YkPLkvLT/tco2L6ko4/N7jJ2T4fDZvG2+H5vj6lSj/1u/goiUBfu4pt7reP8dAjXZ+IFcv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qgsNcUAAADcAAAADwAAAAAAAAAA&#10;AAAAAAChAgAAZHJzL2Rvd25yZXYueG1sUEsFBgAAAAAEAAQA+QAAAJMDAAAAAA==&#10;" strokecolor="black [3213]" strokeweight="1pt">
                  <v:stroke endarrow="block" joinstyle="miter"/>
                </v:shape>
                <v:line id="直接连接符 122" o:spid="_x0000_s1032" style="position:absolute;flip:x;visibility:visible;mso-wrap-style:square" from="7969,4648" to="7969,8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dI8cMAAADcAAAADwAAAGRycy9kb3ducmV2LnhtbERPTWvCQBC9C/0Pywi96SaBVkldRQpC&#10;Sb1Ue+hxyE6ysdnZkF2TtL/eLRS8zeN9zmY32VYM1PvGsYJ0mYAgLp1uuFbweT4s1iB8QNbYOiYF&#10;P+Rht32YbTDXbuQPGk6hFjGEfY4KTAhdLqUvDVn0S9cRR65yvcUQYV9L3eMYw20rsyR5lhYbjg0G&#10;O3o1VH6frlaBpqL4kheuzPrpkh5/V1VWvldKPc6n/QuIQFO4i//dbzrOzzL4eyZeIL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XSPHDAAAA3AAAAA8AAAAAAAAAAAAA&#10;AAAAoQIAAGRycy9kb3ducmV2LnhtbFBLBQYAAAAABAAEAPkAAACRAwAAAAA=&#10;" strokecolor="black [3213]" strokeweight="1pt">
                  <v:stroke dashstyle="dash" joinstyle="miter"/>
                </v:line>
                <v:line id="直接连接符 123" o:spid="_x0000_s1033" style="position:absolute;flip:x;visibility:visible;mso-wrap-style:square" from="10877,6398" to="10877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vtasIAAADcAAAADwAAAGRycy9kb3ducmV2LnhtbERPTWvCQBC9F/oflhG8NRsjthJdpQhC&#10;US/VHjwO2Uk2mp0N2a2m/fWuIHibx/uc+bK3jbhQ52vHCkZJCoK4cLrmSsHPYf02BeEDssbGMSn4&#10;Iw/LxevLHHPtrvxNl32oRAxhn6MCE0KbS+kLQxZ94lriyJWusxgi7CqpO7zGcNvILE3fpcWaY4PB&#10;llaGivP+1yrQtNkc5YlLM52cRrv/jzIrtqVSw0H/OQMRqA9P8cP9peP8bAz3Z+IFc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xvtasIAAADcAAAADwAAAAAAAAAAAAAA&#10;AAChAgAAZHJzL2Rvd25yZXYueG1sUEsFBgAAAAAEAAQA+QAAAJADAAAAAA==&#10;" strokecolor="black [3213]" strokeweight="1pt">
                  <v:stroke dashstyle="dash" joinstyle="miter"/>
                </v:line>
                <v:shape id="任意多边形 124" o:spid="_x0000_s1034" style="position:absolute;left:7969;top:4648;width:2960;height:1797;visibility:visible;mso-wrap-style:square;v-text-anchor:middle" coordsize="295991,179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2KOb8A&#10;AADcAAAADwAAAGRycy9kb3ducmV2LnhtbERPTWvCQBC9F/oflin0VieKiKSuIkJLjzVKz0N2mg3N&#10;zobdbZL667uC4G0e73M2u8l1auAQWy8a5rMCFEvtTSuNhvPp7WUNKiYSQ50X1vDHEXbbx4cNlcaP&#10;cuShSo3KIRJL0mBT6kvEWFt2FGe+Z8nctw+OUoahQRNozOGuw0VRrNBRK7nBUs8Hy/VP9es0VLg8&#10;0Xy42EuH+EVjcJ9+9a7189O0fwWVeEp38c39YfL8xRKuz+QLcPs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rYo5vwAAANwAAAAPAAAAAAAAAAAAAAAAAJgCAABkcnMvZG93bnJl&#10;di54bWxQSwUGAAAAAAQABAD1AAAAhAMAAAAA&#10;" path="m,c28189,45808,56379,91616,105711,121567v49332,29951,158567,51094,190280,58141e" filled="f" strokecolor="black [3213]" strokeweight="1pt">
                  <v:stroke joinstyle="miter"/>
                  <v:path arrowok="t" o:connecttype="custom" o:connectlocs="0,0;105711,121567;295991,179708" o:connectangles="0,0,0"/>
                </v:shape>
                <v:shape id="任意多边形 125" o:spid="_x0000_s1035" style="position:absolute;left:10876;top:6392;width:1956;height:1269;visibility:visible;mso-wrap-style:square;v-text-anchor:middle" coordsize="195565,126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HOGcIA&#10;AADcAAAADwAAAGRycy9kb3ducmV2LnhtbERP22oCMRB9F/yHMELfalapVlajlEJh6UXq5QPGZNxd&#10;3EyWJHXXv28KBd/mcK6z2vS2EVfyoXasYDLOQBBrZ2ouFRwPb48LECEiG2wck4IbBdish4MV5sZ1&#10;vKPrPpYihXDIUUEVY5tLGXRFFsPYtcSJOztvMSboS2k8dincNnKaZXNpsebUUGFLrxXpy/7HKuie&#10;v7an711RfHii7inOP7N3rZV6GPUvSxCR+ngX/7sLk+ZPZ/D3TLpA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gc4ZwgAAANwAAAAPAAAAAAAAAAAAAAAAAJgCAABkcnMvZG93&#10;bnJldi54bWxQSwUGAAAAAAQABAD1AAAAhwMAAAAA&#10;" path="m,c23344,31713,46689,63427,79283,84569v32594,21142,74438,31713,116282,42284e" filled="f" strokecolor="black [3213]" strokeweight="1pt">
                  <v:stroke joinstyle="miter"/>
                  <v:path arrowok="t" o:connecttype="custom" o:connectlocs="0,0;79283,84569;195565,126853" o:connectangles="0,0,0"/>
                </v:shape>
                <v:shape id="文本框 126" o:spid="_x0000_s1036" type="#_x0000_t202" style="position:absolute;left:2938;top:7244;width:3230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    <v:textbox>
                    <w:txbxContent>
                      <w:p w:rsidR="00423497" w:rsidRPr="000E3DF8" w:rsidRDefault="00423497" w:rsidP="00141EDE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37" type="#_x0000_t202" style="position:absolute;left:2248;width:3226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38" type="#_x0000_t202" style="position:absolute;left:15319;top:6818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daZc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daZcYAAADcAAAADwAAAAAAAAAAAAAAAACYAgAAZHJz&#10;L2Rvd25yZXYueG1sUEsFBgAAAAAEAAQA9QAAAIs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114" o:spid="_x0000_s1039" type="#_x0000_t202" style="position:absolute;left:6598;top:730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v//s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X6yhL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b//7EAAAA3AAAAA8AAAAAAAAAAAAAAAAAmAIAAGRycy9k&#10;b3ducmV2LnhtbFBLBQYAAAAABAAEAPUAAACJAwAAAAA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114" o:spid="_x0000_s1040" type="#_x0000_t202" style="position:absolute;left:9606;top:745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Avs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/jAvsYAAADcAAAADwAAAAAAAAAAAAAAAACYAgAAZHJz&#10;L2Rvd25yZXYueG1sUEsFBgAAAAAEAAQA9QAAAIs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114" o:spid="_x0000_s1041" type="#_x0000_t202" style="position:absolute;left:359;top:3482;width:5115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    <v:textbox>
                    <w:txbxContent>
                      <w:p w:rsidR="00423497" w:rsidRPr="000E3DF8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0E3DF8">
                          <w:rPr>
                            <w:rFonts w:ascii="Times New Roman" w:hAnsi="Times New Roman" w:cs="Times New Roman"/>
                          </w:rPr>
                          <w:t>(A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423497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6608AFFB" wp14:editId="76541B1A">
                <wp:extent cx="1854200" cy="1129239"/>
                <wp:effectExtent l="0" t="0" r="0" b="0"/>
                <wp:docPr id="107" name="画布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8" name="直接箭头连接符 108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直接箭头连接符 109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直接连接符 111"/>
                        <wps:cNvCnPr/>
                        <wps:spPr>
                          <a:xfrm flipH="1">
                            <a:off x="1087774" y="460136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任意多边形 112"/>
                        <wps:cNvSpPr/>
                        <wps:spPr>
                          <a:xfrm>
                            <a:off x="1087681" y="464837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文本框 114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0E3DF8" w:rsidRDefault="00423497" w:rsidP="00141EDE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0E3DF8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任意多边形 134"/>
                        <wps:cNvSpPr/>
                        <wps:spPr>
                          <a:xfrm>
                            <a:off x="803404" y="465129"/>
                            <a:ext cx="285419" cy="348846"/>
                          </a:xfrm>
                          <a:custGeom>
                            <a:avLst/>
                            <a:gdLst>
                              <a:gd name="connsiteX0" fmla="*/ 0 w 285419"/>
                              <a:gd name="connsiteY0" fmla="*/ 348846 h 348846"/>
                              <a:gd name="connsiteX1" fmla="*/ 42284 w 285419"/>
                              <a:gd name="connsiteY1" fmla="*/ 169138 h 348846"/>
                              <a:gd name="connsiteX2" fmla="*/ 132139 w 285419"/>
                              <a:gd name="connsiteY2" fmla="*/ 63427 h 348846"/>
                              <a:gd name="connsiteX3" fmla="*/ 285419 w 285419"/>
                              <a:gd name="connsiteY3" fmla="*/ 0 h 34884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85419" h="348846">
                                <a:moveTo>
                                  <a:pt x="0" y="348846"/>
                                </a:moveTo>
                                <a:cubicBezTo>
                                  <a:pt x="10130" y="282777"/>
                                  <a:pt x="20261" y="216708"/>
                                  <a:pt x="42284" y="169138"/>
                                </a:cubicBezTo>
                                <a:cubicBezTo>
                                  <a:pt x="64307" y="121568"/>
                                  <a:pt x="91617" y="91617"/>
                                  <a:pt x="132139" y="63427"/>
                                </a:cubicBezTo>
                                <a:cubicBezTo>
                                  <a:pt x="172661" y="35237"/>
                                  <a:pt x="229040" y="17618"/>
                                  <a:pt x="285419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608AFFB" id="画布 107" o:spid="_x0000_s1042" editas="canvas" style="width:146pt;height:88.9pt;mso-position-horizontal-relative:char;mso-position-vertical-relative:line" coordsize="18542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">
                <v:shape id="_x0000_s1043" type="#_x0000_t75" style="position:absolute;width:18542;height:11290;visibility:visible;mso-wrap-style:square">
                  <v:fill o:detectmouseclick="t"/>
                  <v:path o:connecttype="none"/>
                </v:shape>
                <v:shape id="直接箭头连接符 108" o:spid="_x0000_s1044" type="#_x0000_t32" style="position:absolute;left:5009;top:8189;width:1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toOMMAAADcAAAADwAAAGRycy9kb3ducmV2LnhtbESP3YoCMQyF7wXfoUTwbu0ouCujVcRF&#10;EGHFvwcI0zgdnKbDtKvj228uFrw7ISdfzlmsOl+rB7WxCmxgPMpAERfBVlwauF62HzNQMSFbrAOT&#10;gRdFWC37vQXmNjz5RI9zKpVAOOZowKXU5FrHwpHHOAoNsexuofWYZGxLbVt8CtzXepJln9pjxfLB&#10;YUMbR8X9/OuFcpyNm/XPV7W/TbrkXocpX7+nxgwH3XoOKlGX3ub/652V+JmklTKiQC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LaDjDAAAA3A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109" o:spid="_x0000_s1045" type="#_x0000_t32" style="position:absolute;left:5009;top:100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t8U8YAAADcAAAADwAAAGRycy9kb3ducmV2LnhtbERP32vCMBB+H+x/CDfwZczUDsRVo6gg&#10;KFOGbgx8O5qz7dZcSpLV6l+/CIO93cf38yazztSiJecrywoG/QQEcW51xYWCj/fV0wiED8gaa8uk&#10;4EIeZtP7uwlm2p55T+0hFCKGsM9QQRlCk0np85IM+r5tiCN3ss5giNAVUjs8x3BTyzRJhtJgxbGh&#10;xIaWJeXfhx+j4O05He42++vIPR6Pm8Xr4nPbfqVK9R66+RhEoC78i//cax3nJy9weyZe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rfFPGAAAA3AAAAA8AAAAAAAAA&#10;AAAAAAAAoQIAAGRycy9kb3ducmV2LnhtbFBLBQYAAAAABAAEAPkAAACUAwAAAAA=&#10;" strokecolor="black [3213]" strokeweight="1pt">
                  <v:stroke endarrow="block" joinstyle="miter"/>
                </v:shape>
                <v:line id="直接连接符 111" o:spid="_x0000_s1046" style="position:absolute;flip:x;visibility:visible;mso-wrap-style:square" from="10877,4601" to="10877,8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kcO8EAAADcAAAADwAAAGRycy9kb3ducmV2LnhtbERPS4vCMBC+C/sfwgh707SCD7pGkQVB&#10;1Iu6hz0OzbSp20xKE7XrrzeC4G0+vufMl52txZVaXzlWkA4TEMS50xWXCn5O68EMhA/IGmvHpOCf&#10;PCwXH705Ztrd+EDXYyhFDGGfoQITQpNJ6XNDFv3QNcSRK1xrMUTYllK3eIvhtpajJJlIixXHBoMN&#10;fRvK/44Xq0DTdvsrz1yY2fic7u/TYpTvCqU++93qC0SgLrzFL/dGx/lpCs9n4gV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6Rw7wQAAANwAAAAPAAAAAAAAAAAAAAAA&#10;AKECAABkcnMvZG93bnJldi54bWxQSwUGAAAAAAQABAD5AAAAjwMAAAAA&#10;" strokecolor="black [3213]" strokeweight="1pt">
                  <v:stroke dashstyle="dash" joinstyle="miter"/>
                </v:line>
                <v:shape id="任意多边形 112" o:spid="_x0000_s1047" style="position:absolute;left:10876;top:4648;width:2960;height:1797;visibility:visible;mso-wrap-style:square;v-text-anchor:middle" coordsize="295991,179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R9a78A&#10;AADcAAAADwAAAGRycy9kb3ducmV2LnhtbERPTUvDQBC9C/0Pywje7CSlFEm7LSJUPNZUeh6y02ww&#10;Oxt21yT217uC4G0e73N2h9n1auQQOy8aymUBiqXxppNWw8f5+PgEKiYSQ70X1vDNEQ77xd2OKuMn&#10;eeexTq3KIRIr0mBTGirE2Fh2FJd+YMnc1QdHKcPQogk05XDX46ooNuiok9xgaeAXy81n/eU01Lg+&#10;Uzne7K1HvNAU3MlvXrV+uJ+ft6ASz+lf/Od+M3l+uYLfZ/IFu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ZH1rvwAAANwAAAAPAAAAAAAAAAAAAAAAAJgCAABkcnMvZG93bnJl&#10;di54bWxQSwUGAAAAAAQABAD1AAAAhAMAAAAA&#10;" path="m,c28189,45808,56379,91616,105711,121567v49332,29951,158567,51094,190280,58141e" filled="f" strokecolor="black [3213]" strokeweight="1pt">
                  <v:stroke joinstyle="miter"/>
                  <v:path arrowok="t" o:connecttype="custom" o:connectlocs="0,0;105711,121567;295991,179708" o:connectangles="0,0,0"/>
                </v:shape>
                <v:shape id="文本框 114" o:spid="_x0000_s1048" type="#_x0000_t202" style="position:absolute;left:2938;top:7244;width:3230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a3c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2mt3EAAAA3AAAAA8AAAAAAAAAAAAAAAAAmAIAAGRycy9k&#10;b3ducmV2LnhtbFBLBQYAAAAABAAEAPUAAACJAwAAAAA=&#10;" filled="f" stroked="f" strokeweight=".5pt">
                  <v:textbox>
                    <w:txbxContent>
                      <w:p w:rsidR="00423497" w:rsidRPr="000E3DF8" w:rsidRDefault="00423497" w:rsidP="00141EDE"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49" type="#_x0000_t202" style="position:absolute;left:2248;width:3226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o/Rs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5rA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o/Rs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50" type="#_x0000_t202" style="position:absolute;left:15319;top:6818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hMc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b3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6KExwgAAANwAAAAPAAAAAAAAAAAAAAAAAJgCAABkcnMvZG93&#10;bnJldi54bWxQSwUGAAAAAAQABAD1AAAAhwMAAAAA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114" o:spid="_x0000_s1051" type="#_x0000_t202" style="position:absolute;left:6598;top:730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QEqs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D9+hb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BKrEAAAA3AAAAA8AAAAAAAAAAAAAAAAAmAIAAGRycy9k&#10;b3ducmV2LnhtbFBLBQYAAAAABAAEAPUAAACJAwAAAAA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114" o:spid="_x0000_s1052" type="#_x0000_t202" style="position:absolute;left:9606;top:745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114" o:spid="_x0000_s1053" type="#_x0000_t202" style="position:absolute;left:359;top:3482;width:5115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<v:textbox>
                    <w:txbxContent>
                      <w:p w:rsidR="00423497" w:rsidRPr="000E3DF8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0E3DF8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  <w:r w:rsidRPr="000E3DF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任意多边形 134" o:spid="_x0000_s1054" style="position:absolute;left:8034;top:4651;width:2854;height:3488;visibility:visible;mso-wrap-style:square;v-text-anchor:middle" coordsize="285419,348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Lz9cQA&#10;AADcAAAADwAAAGRycy9kb3ducmV2LnhtbERP22rCQBB9L/gPywh9q5telJK6ilZCVBBs2g+YZqdJ&#10;MDsbsmtM/XpXEHybw7nOdN6bWnTUusqygudRBII4t7riQsHPd/L0DsJ5ZI21ZVLwTw7ms8HDFGNt&#10;T/xFXeYLEULYxaig9L6JpXR5SQbdyDbEgfuzrUEfYFtI3eIphJtavkTRRBqsODSU2NBnSfkhOxoF&#10;6zRJ97vjZrVbble/S9ts+vN2rNTjsF98gPDU+7v45l7rMP/1Da7PhAvk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S8/XEAAAA3AAAAA8AAAAAAAAAAAAAAAAAmAIAAGRycy9k&#10;b3ducmV2LnhtbFBLBQYAAAAABAAEAPUAAACJAwAAAAA=&#10;" path="m,348846c10130,282777,20261,216708,42284,169138,64307,121568,91617,91617,132139,63427,172661,35237,229040,17618,285419,e" filled="f" strokecolor="black [3213]" strokeweight="1pt">
                  <v:stroke joinstyle="miter"/>
                  <v:path arrowok="t" o:connecttype="custom" o:connectlocs="0,348846;42284,169138;132139,63427;285419,0" o:connectangles="0,0,0,0"/>
                </v:shape>
                <w10:anchorlock/>
              </v:group>
            </w:pict>
          </mc:Fallback>
        </mc:AlternateConten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13A0BC5E" wp14:editId="186728CF">
                <wp:extent cx="1854200" cy="1129239"/>
                <wp:effectExtent l="0" t="0" r="0" b="0"/>
                <wp:docPr id="147" name="画布 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35" name="直接箭头连接符 135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直接箭头连接符 136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直接连接符 138"/>
                        <wps:cNvCnPr/>
                        <wps:spPr>
                          <a:xfrm flipH="1">
                            <a:off x="1087774" y="454853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任意多边形 139"/>
                        <wps:cNvSpPr/>
                        <wps:spPr>
                          <a:xfrm>
                            <a:off x="1087687" y="459551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文本框 141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0E3DF8" w:rsidRDefault="00423497" w:rsidP="00141EDE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0E3DF8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8" name="任意多边形 148"/>
                        <wps:cNvSpPr/>
                        <wps:spPr>
                          <a:xfrm>
                            <a:off x="798118" y="449272"/>
                            <a:ext cx="290705" cy="364703"/>
                          </a:xfrm>
                          <a:custGeom>
                            <a:avLst/>
                            <a:gdLst>
                              <a:gd name="connsiteX0" fmla="*/ 0 w 290705"/>
                              <a:gd name="connsiteY0" fmla="*/ 364703 h 364703"/>
                              <a:gd name="connsiteX1" fmla="*/ 110996 w 290705"/>
                              <a:gd name="connsiteY1" fmla="*/ 332989 h 364703"/>
                              <a:gd name="connsiteX2" fmla="*/ 221993 w 290705"/>
                              <a:gd name="connsiteY2" fmla="*/ 216707 h 364703"/>
                              <a:gd name="connsiteX3" fmla="*/ 290705 w 290705"/>
                              <a:gd name="connsiteY3" fmla="*/ 0 h 36470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0705" h="364703">
                                <a:moveTo>
                                  <a:pt x="0" y="364703"/>
                                </a:moveTo>
                                <a:cubicBezTo>
                                  <a:pt x="36998" y="361179"/>
                                  <a:pt x="73997" y="357655"/>
                                  <a:pt x="110996" y="332989"/>
                                </a:cubicBezTo>
                                <a:cubicBezTo>
                                  <a:pt x="147995" y="308323"/>
                                  <a:pt x="192042" y="272205"/>
                                  <a:pt x="221993" y="216707"/>
                                </a:cubicBezTo>
                                <a:cubicBezTo>
                                  <a:pt x="251944" y="161209"/>
                                  <a:pt x="281015" y="35237"/>
                                  <a:pt x="29070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A0BC5E" id="画布 147" o:spid="_x0000_s1055" editas="canvas" style="width:146pt;height:88.9pt;mso-position-horizontal-relative:char;mso-position-vertical-relative:line" coordsize="18542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">
                <v:shape id="_x0000_s1056" type="#_x0000_t75" style="position:absolute;width:18542;height:11290;visibility:visible;mso-wrap-style:square">
                  <v:fill o:detectmouseclick="t"/>
                  <v:path o:connecttype="none"/>
                </v:shape>
                <v:shape id="直接箭头连接符 135" o:spid="_x0000_s1057" type="#_x0000_t32" style="position:absolute;left:5009;top:8189;width:1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YNG8MAAADcAAAADwAAAGRycy9kb3ducmV2LnhtbESP0YrCMBBF34X9hzCCb5qqVKVrFFkR&#10;RFjRrh8wNGNTbCaliVr/3iws7NsM994zd5brztbiQa2vHCsYjxIQxIXTFZcKLj+74QKED8gaa8ek&#10;4EUe1quP3hIz7Z58pkceShEh7DNUYEJoMil9YciiH7mGOGpX11oMcW1LqVt8Rrit5SRJZtJixfGC&#10;wYa+DBW3/G4j5bQYN5vveXW4TrpgXseUL9tUqUG/23yCCNSFf/Nfeq9j/WkKv8/ECeTq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mDRvDAAAA3A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136" o:spid="_x0000_s1058" type="#_x0000_t32" style="position:absolute;left:5009;top:100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ginMYAAADcAAAADwAAAGRycy9kb3ducmV2LnhtbERP22rCQBB9F/oPyxT6IroxQpDoKrUg&#10;VNoiXhB8G7JjkjY7G3a3Me3XdwuFvs3hXGex6k0jOnK+tqxgMk5AEBdW11wqOB03oxkIH5A1NpZJ&#10;wRd5WC3vBgvMtb3xnrpDKEUMYZ+jgiqENpfSFxUZ9GPbEkfuap3BEKErpXZ4i+GmkWmSZNJgzbGh&#10;wpaeKio+Dp9GwW6aZm/b/ffMDS+X7fplfX7t3lOlHu77xzmIQH34F/+5n3WcP83g95l4gV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YIpzGAAAA3AAAAA8AAAAAAAAA&#10;AAAAAAAAoQIAAGRycy9kb3ducmV2LnhtbFBLBQYAAAAABAAEAPkAAACUAwAAAAA=&#10;" strokecolor="black [3213]" strokeweight="1pt">
                  <v:stroke endarrow="block" joinstyle="miter"/>
                </v:shape>
                <v:line id="直接连接符 138" o:spid="_x0000_s1059" style="position:absolute;flip:x;visibility:visible;mso-wrap-style:square" from="10877,4548" to="10877,8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bpxsUAAADcAAAADwAAAGRycy9kb3ducmV2LnhtbESPQWvCQBCF7wX/wzKCt7pRaZXoKlIo&#10;FNtL1YPHITvJRrOzIbvV6K/vHAq9zfDevPfNatP7Rl2pi3VgA5NxBoq4CLbmysDx8P68ABUTssUm&#10;MBm4U4TNevC0wtyGG3/TdZ8qJSEcczTgUmpzrWPhyGMch5ZYtDJ0HpOsXaVthzcJ942eZtmr9liz&#10;NDhs6c1Rcdn/eAOWdruTPnPpFi/nyddjXk6Lz9KY0bDfLkEl6tO/+e/6wwr+TG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bpxsUAAADcAAAADwAAAAAAAAAA&#10;AAAAAAChAgAAZHJzL2Rvd25yZXYueG1sUEsFBgAAAAAEAAQA+QAAAJMDAAAAAA==&#10;" strokecolor="black [3213]" strokeweight="1pt">
                  <v:stroke dashstyle="dash" joinstyle="miter"/>
                </v:line>
                <v:shape id="任意多边形 139" o:spid="_x0000_s1060" style="position:absolute;left:10876;top:4595;width:2960;height:1797;visibility:visible;mso-wrap-style:square;v-text-anchor:middle" coordsize="295991,179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WzesAA&#10;AADcAAAADwAAAGRycy9kb3ducmV2LnhtbERPTUvDQBC9C/6HZQRvdtJaisZuixQUj20qnofsmA1m&#10;Z8PumsT+erdQ6G0e73PW28l1auAQWy8a5rMCFEvtTSuNhs/j28MTqJhIDHVeWMMfR9hubm/WVBo/&#10;yoGHKjUqh0gsSYNNqS8RY23ZUZz5niVz3z44ShmGBk2gMYe7DhdFsUJHreQGSz3vLNc/1a/TUOHy&#10;SPPhZE8d4heNwe396l3r+7vp9QVU4ildxRf3h8nzH5/h/Ey+A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WzesAAAADcAAAADwAAAAAAAAAAAAAAAACYAgAAZHJzL2Rvd25y&#10;ZXYueG1sUEsFBgAAAAAEAAQA9QAAAIUDAAAAAA==&#10;" path="m,c28189,45808,56379,91616,105711,121567v49332,29951,158567,51094,190280,58141e" filled="f" strokecolor="black [3213]" strokeweight="1pt">
                  <v:stroke joinstyle="miter"/>
                  <v:path arrowok="t" o:connecttype="custom" o:connectlocs="0,0;105711,121567;295991,179708" o:connectangles="0,0,0"/>
                </v:shape>
                <v:shape id="文本框 141" o:spid="_x0000_s1061" type="#_x0000_t202" style="position:absolute;left:2938;top:7244;width:3230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WWM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yFljEAAAA3AAAAA8AAAAAAAAAAAAAAAAAmAIAAGRycy9k&#10;b3ducmV2LnhtbFBLBQYAAAAABAAEAPUAAACJAwAAAAA=&#10;" filled="f" stroked="f" strokeweight=".5pt">
                  <v:textbox>
                    <w:txbxContent>
                      <w:p w:rsidR="00423497" w:rsidRPr="000E3DF8" w:rsidRDefault="00423497" w:rsidP="00141EDE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62" type="#_x0000_t202" style="position:absolute;left:2248;width:3226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CIL8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vx/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CIL8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63" type="#_x0000_t202" style="position:absolute;left:15319;top:6818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ttM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H3z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wttM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114" o:spid="_x0000_s1064" type="#_x0000_t202" style="position:absolute;left:6598;top:730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114" o:spid="_x0000_s1065" type="#_x0000_t202" style="position:absolute;left:9606;top:745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kQW8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kQW8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114" o:spid="_x0000_s1066" type="#_x0000_t202" style="position:absolute;left:359;top:3482;width:5115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  <v:textbox>
                    <w:txbxContent>
                      <w:p w:rsidR="00423497" w:rsidRPr="000E3DF8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0E3DF8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  <w:r w:rsidRPr="000E3DF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任意多边形 148" o:spid="_x0000_s1067" style="position:absolute;left:7981;top:4492;width:2907;height:3647;visibility:visible;mso-wrap-style:square;v-text-anchor:middle" coordsize="290705,3647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FjBMQA&#10;AADcAAAADwAAAGRycy9kb3ducmV2LnhtbESPQWvDMAyF74P9B6PCbovTEkrJ6oSyUeiO7XbYUcRa&#10;HBrLIXaTdL9+Ogx2k3hP733a14vv1URj7AIbWGc5KOIm2I5bA58fx+cdqJiQLfaBycCdItTV48Me&#10;SxtmPtN0Sa2SEI4lGnApDaXWsXHkMWZhIBbtO4wek6xjq+2Is4T7Xm/yfKs9diwNDgd6ddRcLzdv&#10;YLc9v7t0/bnP7SkW01tRHOLty5in1XJ4AZVoSf/mv+uTFfxCaOUZmU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BYwTEAAAA3AAAAA8AAAAAAAAAAAAAAAAAmAIAAGRycy9k&#10;b3ducmV2LnhtbFBLBQYAAAAABAAEAPUAAACJAwAAAAA=&#10;" path="m,364703v36998,-3524,73997,-7048,110996,-31714c147995,308323,192042,272205,221993,216707,251944,161209,281015,35237,290705,e" filled="f" strokecolor="black [3213]" strokeweight="1pt">
                  <v:stroke joinstyle="miter"/>
                  <v:path arrowok="t" o:connecttype="custom" o:connectlocs="0,364703;110996,332989;221993,216707;290705,0" o:connectangles="0,0,0,0"/>
                </v:shape>
                <w10:anchorlock/>
              </v:group>
            </w:pict>
          </mc:Fallback>
        </mc:AlternateContent>
      </w:r>
      <w:r w:rsidRPr="00423497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48954BB0" wp14:editId="22858B83">
                <wp:extent cx="1854200" cy="1129239"/>
                <wp:effectExtent l="0" t="0" r="0" b="0"/>
                <wp:docPr id="501" name="画布 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2" name="直接箭头连接符 52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直接箭头连接符 53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直接连接符 54"/>
                        <wps:cNvCnPr/>
                        <wps:spPr>
                          <a:xfrm flipH="1">
                            <a:off x="796975" y="639259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1" name="直接连接符 471"/>
                        <wps:cNvCnPr/>
                        <wps:spPr>
                          <a:xfrm flipH="1">
                            <a:off x="1087774" y="454849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任意多边形 472"/>
                        <wps:cNvSpPr/>
                        <wps:spPr>
                          <a:xfrm>
                            <a:off x="1087681" y="459551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5" name="文本框 485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0E3DF8" w:rsidRDefault="00423497" w:rsidP="00141EDE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5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6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7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8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9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0E3DF8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0" name="任意多边形 500"/>
                        <wps:cNvSpPr/>
                        <wps:spPr>
                          <a:xfrm>
                            <a:off x="798118" y="449272"/>
                            <a:ext cx="290705" cy="190279"/>
                          </a:xfrm>
                          <a:custGeom>
                            <a:avLst/>
                            <a:gdLst>
                              <a:gd name="connsiteX0" fmla="*/ 0 w 290705"/>
                              <a:gd name="connsiteY0" fmla="*/ 190279 h 190279"/>
                              <a:gd name="connsiteX1" fmla="*/ 58141 w 290705"/>
                              <a:gd name="connsiteY1" fmla="*/ 84568 h 190279"/>
                              <a:gd name="connsiteX2" fmla="*/ 174423 w 290705"/>
                              <a:gd name="connsiteY2" fmla="*/ 15856 h 190279"/>
                              <a:gd name="connsiteX3" fmla="*/ 290705 w 290705"/>
                              <a:gd name="connsiteY3" fmla="*/ 0 h 19027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0705" h="190279">
                                <a:moveTo>
                                  <a:pt x="0" y="190279"/>
                                </a:moveTo>
                                <a:cubicBezTo>
                                  <a:pt x="14535" y="151958"/>
                                  <a:pt x="29071" y="113638"/>
                                  <a:pt x="58141" y="84568"/>
                                </a:cubicBezTo>
                                <a:cubicBezTo>
                                  <a:pt x="87211" y="55498"/>
                                  <a:pt x="135662" y="29951"/>
                                  <a:pt x="174423" y="15856"/>
                                </a:cubicBezTo>
                                <a:cubicBezTo>
                                  <a:pt x="213184" y="1761"/>
                                  <a:pt x="251944" y="880"/>
                                  <a:pt x="29070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954BB0" id="画布 501" o:spid="_x0000_s1068" editas="canvas" style="width:146pt;height:88.9pt;mso-position-horizontal-relative:char;mso-position-vertical-relative:line" coordsize="18542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">
                <v:shape id="_x0000_s1069" type="#_x0000_t75" style="position:absolute;width:18542;height:11290;visibility:visible;mso-wrap-style:square">
                  <v:fill o:detectmouseclick="t"/>
                  <v:path o:connecttype="none"/>
                </v:shape>
                <v:shape id="直接箭头连接符 52" o:spid="_x0000_s1070" type="#_x0000_t32" style="position:absolute;left:5009;top:8189;width:1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IkFcMAAADbAAAADwAAAGRycy9kb3ducmV2LnhtbESPwWrDMBBE74H8g9hAb4lsgxPjRjGh&#10;pVAKKanrD1isjWVqrYylJs7fV4VCj8PMvGH21WwHcaXJ944VpJsEBHHrdM+dgubzZV2A8AFZ4+CY&#10;FNzJQ3VYLvZYanfjD7rWoRMRwr5EBSaEsZTSt4Ys+o0biaN3cZPFEOXUST3hLcLtILMk2UqLPccF&#10;gyM9GWq/6m8bKeciHY+nXf92yeZg7u85N8+5Ug+r+fgIItAc/sN/7VetIM/g90v8AfLw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iJBXDAAAA2w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53" o:spid="_x0000_s1071" type="#_x0000_t32" style="position:absolute;left:5009;top:100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f+MMgAAADbAAAADwAAAGRycy9kb3ducmV2LnhtbESP3WrCQBSE7wt9h+UUelN004gi0VVq&#10;oVDRIv4geHfIHpO02bNhdxtjn75bKHg5zMw3zHTemVq05HxlWcFzPwFBnFtdcaHgsH/rjUH4gKyx&#10;tkwKruRhPru/m2Km7YW31O5CISKEfYYKyhCaTEqfl2TQ921DHL2zdQZDlK6Q2uElwk0t0yQZSYMV&#10;x4USG3otKf/afRsFm0E6+lhuf8bu6XRaLlaL47r9TJV6fOheJiACdeEW/m+/awXDAfx9iT9Az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9f+MMgAAADbAAAADwAAAAAA&#10;AAAAAAAAAAChAgAAZHJzL2Rvd25yZXYueG1sUEsFBgAAAAAEAAQA+QAAAJYDAAAAAA==&#10;" strokecolor="black [3213]" strokeweight="1pt">
                  <v:stroke endarrow="block" joinstyle="miter"/>
                </v:shape>
                <v:line id="直接连接符 54" o:spid="_x0000_s1072" style="position:absolute;flip:x;visibility:visible;mso-wrap-style:square" from="7969,6392" to="7969,8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x2MMAAADbAAAADwAAAGRycy9kb3ducmV2LnhtbESPQYvCMBSE78L+h/AWvGmqqCvVKCII&#10;4nrR3cMeH81rU21eShO17q83guBxmJlvmPmytZW4UuNLxwoG/QQEceZ0yYWC359NbwrCB2SNlWNS&#10;cCcPy8VHZ46pdjc+0PUYChEh7FNUYEKoUyl9Zsii77uaOHq5ayyGKJtC6gZvEW4rOUySibRYclww&#10;WNPaUHY+XqwCTbvdnzxxbqbj02D//5UPs+9cqe5nu5qBCNSGd/jV3moF4xE8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2MdjDAAAA2wAAAA8AAAAAAAAAAAAA&#10;AAAAoQIAAGRycy9kb3ducmV2LnhtbFBLBQYAAAAABAAEAPkAAACRAwAAAAA=&#10;" strokecolor="black [3213]" strokeweight="1pt">
                  <v:stroke dashstyle="dash" joinstyle="miter"/>
                </v:line>
                <v:line id="直接连接符 471" o:spid="_x0000_s1073" style="position:absolute;flip:x;visibility:visible;mso-wrap-style:square" from="10877,4548" to="10877,8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haH8QAAADcAAAADwAAAGRycy9kb3ducmV2LnhtbESPQWvCQBSE74X+h+UJ3uomoo1EVymC&#10;UNRLbQ8eH9mXbDT7NmS3Gv31bqHgcZiZb5jFqreNuFDna8cK0lECgrhwuuZKwc/35m0GwgdkjY1j&#10;UnAjD6vl68sCc+2u/EWXQ6hEhLDPUYEJoc2l9IUhi37kWuLola6zGKLsKqk7vEa4beQ4Sd6lxZrj&#10;gsGW1oaK8+HXKtC03R7liUszm57S/T0rx8WuVGo46D/mIAL14Rn+b39qBZMshb8z8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WFofxAAAANwAAAAPAAAAAAAAAAAA&#10;AAAAAKECAABkcnMvZG93bnJldi54bWxQSwUGAAAAAAQABAD5AAAAkgMAAAAA&#10;" strokecolor="black [3213]" strokeweight="1pt">
                  <v:stroke dashstyle="dash" joinstyle="miter"/>
                </v:line>
                <v:shape id="任意多边形 472" o:spid="_x0000_s1074" style="position:absolute;left:10876;top:4595;width:2960;height:1797;visibility:visible;mso-wrap-style:square;v-text-anchor:middle" coordsize="295991,179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U7T8IA&#10;AADcAAAADwAAAGRycy9kb3ducmV2LnhtbESPwWrDMBBE74X+g9hCb806IaTBjRJCoKXH1gk5L9bW&#10;MrFWRlJsN19fFQo9DjPzhtnsJtepgUNsvWiYzwpQLLU3rTQaTsfXpzWomEgMdV5YwzdH2G3v7zZU&#10;Gj/KJw9ValSGSCxJg02pLxFjbdlRnPmeJXtfPjhKWYYGTaAxw12Hi6JYoaNW8oKlng+W60t1dRoq&#10;XB5pPtzsrUM80xjch1+9af34MO1fQCWe0n/4r/1uNCyfF/B7Jh8B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1TtPwgAAANwAAAAPAAAAAAAAAAAAAAAAAJgCAABkcnMvZG93&#10;bnJldi54bWxQSwUGAAAAAAQABAD1AAAAhwMAAAAA&#10;" path="m,c28189,45808,56379,91616,105711,121567v49332,29951,158567,51094,190280,58141e" filled="f" strokecolor="black [3213]" strokeweight="1pt">
                  <v:stroke joinstyle="miter"/>
                  <v:path arrowok="t" o:connecttype="custom" o:connectlocs="0,0;105711,121567;295991,179708" o:connectangles="0,0,0"/>
                </v:shape>
                <v:shape id="文本框 485" o:spid="_x0000_s1075" type="#_x0000_t202" style="position:absolute;left:2938;top:7244;width:3230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<v:textbox>
                    <w:txbxContent>
                      <w:p w:rsidR="00423497" w:rsidRPr="000E3DF8" w:rsidRDefault="00423497" w:rsidP="00141EDE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76" type="#_x0000_t202" style="position:absolute;left:2248;width:3226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efmM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Hn5jHAAAA3AAAAA8AAAAAAAAAAAAAAAAAmAIAAGRy&#10;cy9kb3ducmV2LnhtbFBLBQYAAAAABAAEAPUAAACMAwAAAAA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77" type="#_x0000_t202" style="position:absolute;left:15319;top:6818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UB78cA&#10;AADcAAAADwAAAGRycy9kb3ducmV2LnhtbESPT2vCQBTE7wW/w/KE3pqN0koaXUUCYintwT+X3p7Z&#10;ZxLMvo3ZbZL203cLgsdhZn7DLFaDqUVHrassK5hEMQji3OqKCwXHw+YpAeE8ssbaMin4IQer5ehh&#10;gam2Pe+o2/tCBAi7FBWU3jeplC4vyaCLbEMcvLNtDfog20LqFvsAN7WcxvFMGqw4LJTYUFZSftl/&#10;GwXv2eYTd6epSX7rbPtxXjfX49eLUo/jYT0H4Wnw9/Ct/aYVPL/O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xVAe/HAAAA3AAAAA8AAAAAAAAAAAAAAAAAmAIAAGRy&#10;cy9kb3ducmV2LnhtbFBLBQYAAAAABAAEAPUAAACMAwAAAAA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114" o:spid="_x0000_s1078" type="#_x0000_t202" style="position:absolute;left:6598;top:730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kdM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Bcv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ZpHTHAAAA3AAAAA8AAAAAAAAAAAAAAAAAmAIAAGRy&#10;cy9kb3ducmV2LnhtbFBLBQYAAAAABAAEAPUAAACMAwAAAAA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114" o:spid="_x0000_s1079" type="#_x0000_t202" style="position:absolute;left:9606;top:745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YwBs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YwBs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114" o:spid="_x0000_s1080" type="#_x0000_t202" style="position:absolute;left:359;top:3482;width:5115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qVncUA&#10;AADcAAAADwAAAGRycy9kb3ducmV2LnhtbESPQYvCMBSE78L+h/CEvWmqqG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pWdxQAAANwAAAAPAAAAAAAAAAAAAAAAAJgCAABkcnMv&#10;ZG93bnJldi54bWxQSwUGAAAAAAQABAD1AAAAigMAAAAA&#10;" filled="f" stroked="f" strokeweight=".5pt">
                  <v:textbox>
                    <w:txbxContent>
                      <w:p w:rsidR="00423497" w:rsidRPr="000E3DF8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0E3DF8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0E3DF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任意多边形 500" o:spid="_x0000_s1081" style="position:absolute;left:7981;top:4492;width:2907;height:1903;visibility:visible;mso-wrap-style:square;v-text-anchor:middle" coordsize="290705,190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bBB8MA&#10;AADcAAAADwAAAGRycy9kb3ducmV2LnhtbERPS2rDMBDdF3oHMYFuSi2nJSFxrIRgMHTTliQ9wGCN&#10;P7E1ci0ltm9fLQpdPt4/PUymE3caXGNZwTKKQRAXVjdcKfi+5C8bEM4ja+wsk4KZHBz2jw8pJtqO&#10;fKL72VcihLBLUEHtfZ9I6YqaDLrI9sSBK+1g0Ac4VFIPOIZw08nXOF5Lgw2Hhhp7ymoq2vPNKPjK&#10;rxtdZPPqGbPPW/n2s82x/VDqaTEddyA8Tf5f/Od+1wpWcZgfzoQjI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cbBB8MAAADcAAAADwAAAAAAAAAAAAAAAACYAgAAZHJzL2Rv&#10;d25yZXYueG1sUEsFBgAAAAAEAAQA9QAAAIgDAAAAAA==&#10;" path="m,190279c14535,151958,29071,113638,58141,84568,87211,55498,135662,29951,174423,15856,213184,1761,251944,880,290705,e" filled="f" strokecolor="black [3213]" strokeweight="1pt">
                  <v:stroke joinstyle="miter"/>
                  <v:path arrowok="t" o:connecttype="custom" o:connectlocs="0,190279;58141,84568;174423,15856;290705,0" o:connectangles="0,0,0,0"/>
                </v:shape>
                <w10:anchorlock/>
              </v:group>
            </w:pict>
          </mc:Fallback>
        </mc:AlternateConten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sz w:val="24"/>
        </w:rPr>
        <w:t>答案：</w:t>
      </w:r>
      <w:r w:rsidRPr="00423497">
        <w:rPr>
          <w:sz w:val="24"/>
        </w:rPr>
        <w:t>C</w:t>
      </w:r>
    </w:p>
    <w:p w:rsidR="00991E5B" w:rsidRPr="00423497" w:rsidRDefault="00991E5B" w:rsidP="000D79D7">
      <w:pPr>
        <w:adjustRightInd w:val="0"/>
        <w:snapToGrid w:val="0"/>
        <w:rPr>
          <w:sz w:val="24"/>
        </w:rPr>
      </w:pP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4</w:t>
      </w:r>
      <w:r w:rsidRPr="00423497">
        <w:rPr>
          <w:sz w:val="24"/>
        </w:rPr>
        <w:t xml:space="preserve">. </w:t>
      </w:r>
      <w:r w:rsidRPr="00423497">
        <w:rPr>
          <w:sz w:val="24"/>
        </w:rPr>
        <w:t>把轻的正方形线圈用细线挂在载流直导线</w:t>
      </w:r>
      <w:r w:rsidRPr="00423497">
        <w:rPr>
          <w:i/>
          <w:sz w:val="24"/>
        </w:rPr>
        <w:t>AB</w:t>
      </w:r>
      <w:r w:rsidRPr="00423497">
        <w:rPr>
          <w:sz w:val="24"/>
        </w:rPr>
        <w:t>的附近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两者在同一平面内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直导线</w:t>
      </w:r>
      <w:r w:rsidRPr="00423497">
        <w:rPr>
          <w:i/>
          <w:sz w:val="24"/>
        </w:rPr>
        <w:t>AB</w:t>
      </w:r>
      <w:r w:rsidRPr="00423497">
        <w:rPr>
          <w:sz w:val="24"/>
        </w:rPr>
        <w:t>固定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线圈可以活动</w:t>
      </w:r>
      <w:r w:rsidRPr="00423497">
        <w:rPr>
          <w:rFonts w:hint="eastAsia"/>
          <w:sz w:val="24"/>
        </w:rPr>
        <w:t>。</w:t>
      </w:r>
      <w:r w:rsidRPr="00423497">
        <w:rPr>
          <w:sz w:val="24"/>
        </w:rPr>
        <w:t>当正方形线圈通以如图所示的电流时线圈将</w:t>
      </w: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      </w:t>
      </w:r>
      <w:r w:rsidRPr="00423497">
        <w:rPr>
          <w:rFonts w:hint="eastAsia"/>
          <w:sz w:val="24"/>
        </w:rPr>
        <w:t>）</w:t>
      </w:r>
    </w:p>
    <w:p w:rsidR="00141EDE" w:rsidRPr="00423497" w:rsidRDefault="0085194B" w:rsidP="000D79D7">
      <w:pPr>
        <w:adjustRightInd w:val="0"/>
        <w:snapToGrid w:val="0"/>
        <w:rPr>
          <w:sz w:val="24"/>
        </w:rPr>
      </w:pPr>
      <w:r w:rsidRPr="00423497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7CA9667C" wp14:editId="09CD95B1">
                <wp:simplePos x="0" y="0"/>
                <wp:positionH relativeFrom="column">
                  <wp:posOffset>4613529</wp:posOffset>
                </wp:positionH>
                <wp:positionV relativeFrom="paragraph">
                  <wp:posOffset>72163</wp:posOffset>
                </wp:positionV>
                <wp:extent cx="1056005" cy="949325"/>
                <wp:effectExtent l="0" t="0" r="0" b="0"/>
                <wp:wrapSquare wrapText="bothSides"/>
                <wp:docPr id="231" name="画布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32" name="直接箭头连接符 232"/>
                        <wps:cNvCnPr/>
                        <wps:spPr>
                          <a:xfrm flipH="1" flipV="1">
                            <a:off x="285953" y="11599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直接连接符 233"/>
                        <wps:cNvCnPr/>
                        <wps:spPr>
                          <a:xfrm>
                            <a:off x="470947" y="253414"/>
                            <a:ext cx="36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矩形 234"/>
                        <wps:cNvSpPr/>
                        <wps:spPr>
                          <a:xfrm>
                            <a:off x="470947" y="174131"/>
                            <a:ext cx="360000" cy="72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noFill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直接箭头连接符 235"/>
                        <wps:cNvCnPr/>
                        <wps:spPr>
                          <a:xfrm flipH="1" flipV="1">
                            <a:off x="650342" y="246131"/>
                            <a:ext cx="0" cy="252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矩形 236"/>
                        <wps:cNvSpPr/>
                        <wps:spPr>
                          <a:xfrm>
                            <a:off x="555518" y="498131"/>
                            <a:ext cx="180000" cy="180000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直接箭头连接符 237"/>
                        <wps:cNvCnPr/>
                        <wps:spPr>
                          <a:xfrm flipV="1">
                            <a:off x="283423" y="433123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直接箭头连接符 238"/>
                        <wps:cNvCnPr/>
                        <wps:spPr>
                          <a:xfrm rot="10800000" flipV="1">
                            <a:off x="737656" y="580889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9" name="文本框 239"/>
                        <wps:cNvSpPr txBox="1"/>
                        <wps:spPr>
                          <a:xfrm>
                            <a:off x="31472" y="343273"/>
                            <a:ext cx="238141" cy="285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F1247A" w:rsidRDefault="00423497" w:rsidP="00141EDE">
                              <w:pPr>
                                <w:rPr>
                                  <w:i/>
                                </w:rPr>
                              </w:pPr>
                              <w:r w:rsidRPr="00F1247A">
                                <w:rPr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文本框 239"/>
                        <wps:cNvSpPr txBox="1"/>
                        <wps:spPr>
                          <a:xfrm>
                            <a:off x="232822" y="0"/>
                            <a:ext cx="2381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文本框 239"/>
                        <wps:cNvSpPr txBox="1"/>
                        <wps:spPr>
                          <a:xfrm>
                            <a:off x="232822" y="628693"/>
                            <a:ext cx="2381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文本框 239"/>
                        <wps:cNvSpPr txBox="1"/>
                        <wps:spPr>
                          <a:xfrm>
                            <a:off x="735518" y="433123"/>
                            <a:ext cx="320599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141EDE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7CA9667C" id="画布 231" o:spid="_x0000_s1082" editas="canvas" style="position:absolute;margin-left:363.25pt;margin-top:5.7pt;width:83.15pt;height:74.75pt;z-index:251659264;mso-position-horizontal-relative:text;mso-position-vertical-relative:text" coordsize="10560,9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">
                <v:shape id="_x0000_s1083" type="#_x0000_t75" style="position:absolute;width:10560;height:9493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32" o:spid="_x0000_s1084" type="#_x0000_t32" style="position:absolute;left:2859;top:1159;width:0;height:720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97ksYAAADcAAAADwAAAGRycy9kb3ducmV2LnhtbESPQWvCQBSE7wX/w/IEL6VumlBboqtU&#10;UfBYbSnt7bn7TKLZtyG70fjvu4VCj8PMfMPMFr2txYVaXzlW8DhOQBBrZyouFHy8bx5eQPiAbLB2&#10;TApu5GExH9zNMDfuyju67EMhIoR9jgrKEJpcSq9LsujHriGO3tG1FkOUbSFNi9cIt7VMk2QiLVYc&#10;F0psaFWSPu87q+D+LdPZ8nDTX93peZKcuqfPtfxWajTsX6cgAvXhP/zX3hoFaZbC75l4BOT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Pe5LGAAAA3AAAAA8AAAAAAAAA&#10;AAAAAAAAoQIAAGRycy9kb3ducmV2LnhtbFBLBQYAAAAABAAEAPkAAACUAwAAAAA=&#10;" strokecolor="black [3213]" strokeweight="1pt">
                  <v:stroke joinstyle="miter"/>
                </v:shape>
                <v:line id="直接连接符 233" o:spid="_x0000_s1085" style="position:absolute;visibility:visible;mso-wrap-style:square" from="4709,2534" to="8309,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Bg8sQAAADcAAAADwAAAGRycy9kb3ducmV2LnhtbESPUWvCQBCE3wv+h2OFvjWbJiIl9ZQi&#10;WHxStP0B29w2ieb2Qu5q0v76niD4OMzMN8xiNdpWXbj3jRMNz0kKiqV0ppFKw+fH5ukFlA8khlon&#10;rOGXPayWk4cFFcYNcuDLMVQqQsQXpKEOoSsQfVmzJZ+4jiV63663FKLsKzQ9DRFuW8zSdI6WGokL&#10;NXW8rrk8H3+sBptv0918yHYtlqf3L/lDnOV7rR+n49srqMBjuIdv7a3RkOU5XM/EI4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IGDyxAAAANwAAAAPAAAAAAAAAAAA&#10;AAAAAKECAABkcnMvZG93bnJldi54bWxQSwUGAAAAAAQABAD5AAAAkgMAAAAA&#10;" strokecolor="black [3213]" strokeweight="1pt">
                  <v:stroke joinstyle="miter"/>
                </v:line>
                <v:rect id="矩形 234" o:spid="_x0000_s1086" style="position:absolute;left:4709;top:1741;width:360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3EJsQA&#10;AADcAAAADwAAAGRycy9kb3ducmV2LnhtbESP3WrCQBSE7wu+w3IK3jUb1yIldRURCl6JRh/gkD35&#10;qdmzMbs10ad3C4VeDjPzDbNcj7YVN+p941jDLElBEBfONFxpOJ++3j5A+IBssHVMGu7kYb2avCwx&#10;M27gI93yUIkIYZ+hhjqELpPSFzVZ9InriKNXut5iiLKvpOlxiHDbSpWmC2mx4bhQY0fbmopL/mM1&#10;XMrhWn0ftvvyrvLZJt8p9Tgoraev4+YTRKAx/If/2jujQc3f4fdMP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NxCbEAAAA3AAAAA8AAAAAAAAAAAAAAAAAmAIAAGRycy9k&#10;b3ducmV2LnhtbFBLBQYAAAAABAAEAPUAAACJAwAAAAA=&#10;" fillcolor="windowText" stroked="f" strokeweight="1pt">
                  <v:fill r:id="rId17" o:title="" color2="white [3212]" type="pattern"/>
                </v:rect>
                <v:shape id="直接箭头连接符 235" o:spid="_x0000_s1087" type="#_x0000_t32" style="position:absolute;left:6503;top:2461;width:0;height:252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bj5scAAADcAAAADwAAAGRycy9kb3ducmV2LnhtbESPT2vCQBTE7wW/w/KEXopuNPiH1FVq&#10;aaFHqyL29rr7msRm34bsRuO3dwsFj8PM/IZZrDpbiTM1vnSsYDRMQBBrZ0rOFex374M5CB+QDVaO&#10;ScGVPKyWvYcFZsZd+JPO25CLCGGfoYIihDqT0uuCLPqhq4mj9+MaiyHKJpemwUuE20qOk2QqLZYc&#10;Fwqs6bUg/bttrYKnTarT9fdVH9vTbJqc2snhTX4p9djvXp5BBOrCPfzf/jAKxukE/s7E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JuPmxwAAANwAAAAPAAAAAAAA&#10;AAAAAAAAAKECAABkcnMvZG93bnJldi54bWxQSwUGAAAAAAQABAD5AAAAlQMAAAAA&#10;" strokecolor="black [3213]" strokeweight="1pt">
                  <v:stroke joinstyle="miter"/>
                </v:shape>
                <v:rect id="矩形 236" o:spid="_x0000_s1088" style="position:absolute;left:5555;top:4981;width:180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tRsYA&#10;AADcAAAADwAAAGRycy9kb3ducmV2LnhtbESPQWvCQBSE70L/w/IKXkQ3WpASXaW0VHIoBW09eHtm&#10;n9lo9m3Ivmr677uFQo/DzHzDLNe9b9SVulgHNjCdZKCIy2Brrgx8fryOH0FFQbbYBCYD3xRhvbob&#10;LDG34cZbuu6kUgnCMUcDTqTNtY6lI49xElri5J1C51GS7CptO7wluG/0LMvm2mPNacFhS8+Oysvu&#10;yxs4FL1U5+lG3i442o8KdyzfX47GDO/7pwUooV7+w3/twhqYPczh90w6Anr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XtRsYAAADcAAAADwAAAAAAAAAAAAAAAACYAgAAZHJz&#10;L2Rvd25yZXYueG1sUEsFBgAAAAAEAAQA9QAAAIsDAAAAAA==&#10;" filled="f" strokecolor="black [3213]" strokeweight="1pt"/>
                <v:shape id="直接箭头连接符 237" o:spid="_x0000_s1089" type="#_x0000_t32" style="position:absolute;left:2834;top:4331;width: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losUAAADcAAAADwAAAGRycy9kb3ducmV2LnhtbESP3YrCMBSE7xf2HcJZ8G5NVVi1GsUf&#10;BPfCC38e4Ngcm2JzUprU1rc3CwteDjPzDTNfdrYUD6p94VjBoJ+AIM6cLjhXcDnvvicgfEDWWDom&#10;BU/ysFx8fswx1a7lIz1OIRcRwj5FBSaEKpXSZ4Ys+r6riKN3c7XFEGWdS11jG+G2lMMk+ZEWC44L&#10;BivaGMrup8YqmHTb3+eYmuvoNm2m50O7vl8So1Tvq1vNQATqwjv8395rBcPRGP7Ox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losUAAADcAAAADwAAAAAAAAAA&#10;AAAAAAChAgAAZHJzL2Rvd25yZXYueG1sUEsFBgAAAAAEAAQA+QAAAJMDAAAAAA==&#10;" strokecolor="black [3213]" strokeweight="1pt">
                  <v:stroke endarrow="open" joinstyle="miter"/>
                </v:shape>
                <v:shape id="直接箭头连接符 238" o:spid="_x0000_s1090" type="#_x0000_t32" style="position:absolute;left:7376;top:5808;width:0;height:360;rotation:1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NPb8EAAADcAAAADwAAAGRycy9kb3ducmV2LnhtbERPy4rCMBTdC/5DuMLsNK2KSDWWMqOM&#10;Ox8zur4017bY3JQm1vr3ZjEwy8N5r9Pe1KKj1lWWFcSTCARxbnXFhYLfn914CcJ5ZI21ZVLwIgfp&#10;ZjhYY6Ltk0/UnX0hQgi7BBWU3jeJlC4vyaCb2IY4cDfbGvQBtoXULT5DuKnlNIoW0mDFoaHEhj5L&#10;yu/nh1Ewt9lyER+/42sxv+1mX8fDhbadUh+jPluB8NT7f/Gfe68VTGdhbTgTjoD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g09vwQAAANwAAAAPAAAAAAAAAAAAAAAA&#10;AKECAABkcnMvZG93bnJldi54bWxQSwUGAAAAAAQABAD5AAAAjwMAAAAA&#10;" strokecolor="black [3213]" strokeweight="1pt">
                  <v:stroke endarrow="open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39" o:spid="_x0000_s1091" type="#_x0000_t202" style="position:absolute;left:314;top:3432;width:2382;height:2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IX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nCF/HAAAA3AAAAA8AAAAAAAAAAAAAAAAAmAIAAGRy&#10;cy9kb3ducmV2LnhtbFBLBQYAAAAABAAEAPUAAACMAwAAAAA=&#10;" filled="f" stroked="f" strokeweight=".5pt">
                  <v:textbox>
                    <w:txbxContent>
                      <w:p w:rsidR="00423497" w:rsidRPr="00F1247A" w:rsidRDefault="00423497" w:rsidP="00141EDE">
                        <w:pPr>
                          <w:rPr>
                            <w:i/>
                          </w:rPr>
                        </w:pPr>
                        <w:r w:rsidRPr="00F1247A">
                          <w:rPr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239" o:spid="_x0000_s1092" type="#_x0000_t202" style="position:absolute;left:2328;width:238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39" o:spid="_x0000_s1093" type="#_x0000_t202" style="position:absolute;left:2328;top:6286;width:2381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d3J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d3JMYAAADcAAAADwAAAAAAAAAAAAAAAACYAgAAZHJz&#10;L2Rvd25yZXYueG1sUEsFBgAAAAAEAAQA9QAAAIsDAAAAAA==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39" o:spid="_x0000_s1094" type="#_x0000_t202" style="position:absolute;left:7355;top:4331;width:320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XpU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RelTxQAAANwAAAAPAAAAAAAAAAAAAAAAAJgCAABkcnMv&#10;ZG93bnJldi54bWxQSwUGAAAAAAQABAD1AAAAigMAAAAA&#10;" filled="f" stroked="f" strokeweight=".5pt">
                  <v:textbox>
                    <w:txbxContent>
                      <w:p w:rsidR="00423497" w:rsidRDefault="00423497" w:rsidP="00141EDE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41EDE" w:rsidRPr="00423497"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 w:rsidR="00141EDE" w:rsidRPr="00423497">
        <w:rPr>
          <w:rFonts w:hint="eastAsia"/>
          <w:sz w:val="24"/>
        </w:rPr>
        <w:t>）发生转动，同时靠近导线</w:t>
      </w:r>
      <w:r w:rsidR="00141EDE" w:rsidRPr="00423497">
        <w:rPr>
          <w:rFonts w:hint="eastAsia"/>
          <w:i/>
          <w:sz w:val="24"/>
        </w:rPr>
        <w:t>AB</w:t>
      </w:r>
      <w:r w:rsidR="00141EDE" w:rsidRPr="00423497">
        <w:rPr>
          <w:sz w:val="24"/>
        </w:rPr>
        <w:t xml:space="preserve">        </w:t>
      </w:r>
    </w:p>
    <w:p w:rsidR="00141EDE" w:rsidRPr="00423497" w:rsidRDefault="00141EDE" w:rsidP="000D79D7">
      <w:pPr>
        <w:adjustRightInd w:val="0"/>
        <w:snapToGrid w:val="0"/>
        <w:rPr>
          <w:i/>
          <w:sz w:val="24"/>
        </w:rPr>
      </w:pPr>
      <w:r w:rsidRPr="00423497">
        <w:rPr>
          <w:rFonts w:hint="eastAsia"/>
          <w:sz w:val="24"/>
        </w:rPr>
        <w:t>（</w:t>
      </w:r>
      <w:r w:rsidR="0085194B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）发生转动，同时离开导线</w:t>
      </w:r>
      <w:r w:rsidRPr="00423497">
        <w:rPr>
          <w:rFonts w:hint="eastAsia"/>
          <w:i/>
          <w:sz w:val="24"/>
        </w:rPr>
        <w:t>A</w:t>
      </w:r>
      <w:r w:rsidRPr="00423497">
        <w:rPr>
          <w:i/>
          <w:sz w:val="24"/>
        </w:rPr>
        <w:t>B</w:t>
      </w:r>
    </w:p>
    <w:p w:rsidR="00141EDE" w:rsidRPr="00423497" w:rsidRDefault="00141EDE" w:rsidP="000D79D7">
      <w:pPr>
        <w:adjustRightInd w:val="0"/>
        <w:snapToGrid w:val="0"/>
        <w:rPr>
          <w:i/>
          <w:sz w:val="24"/>
        </w:rPr>
      </w:pPr>
      <w:r w:rsidRPr="00423497">
        <w:rPr>
          <w:rFonts w:hint="eastAsia"/>
          <w:sz w:val="24"/>
        </w:rPr>
        <w:t>（</w:t>
      </w:r>
      <w:r w:rsidR="0085194B">
        <w:rPr>
          <w:rFonts w:hint="eastAsia"/>
          <w:sz w:val="24"/>
        </w:rPr>
        <w:t>C</w:t>
      </w:r>
      <w:r w:rsidRPr="00423497">
        <w:rPr>
          <w:rFonts w:hint="eastAsia"/>
          <w:sz w:val="24"/>
        </w:rPr>
        <w:t>）靠近导线</w:t>
      </w:r>
      <w:r w:rsidRPr="00423497">
        <w:rPr>
          <w:rFonts w:hint="eastAsia"/>
          <w:i/>
          <w:sz w:val="24"/>
        </w:rPr>
        <w:t>AB</w:t>
      </w:r>
    </w:p>
    <w:p w:rsidR="00141EDE" w:rsidRPr="00423497" w:rsidRDefault="00141EDE" w:rsidP="000D79D7">
      <w:pPr>
        <w:adjustRightInd w:val="0"/>
        <w:snapToGrid w:val="0"/>
        <w:rPr>
          <w:i/>
          <w:sz w:val="24"/>
        </w:rPr>
      </w:pPr>
      <w:r w:rsidRPr="00423497">
        <w:rPr>
          <w:rFonts w:hint="eastAsia"/>
          <w:sz w:val="24"/>
        </w:rPr>
        <w:t>（</w:t>
      </w:r>
      <w:r w:rsidR="0085194B">
        <w:rPr>
          <w:rFonts w:hint="eastAsia"/>
          <w:sz w:val="24"/>
        </w:rPr>
        <w:t>D</w:t>
      </w:r>
      <w:r w:rsidRPr="00423497">
        <w:rPr>
          <w:rFonts w:hint="eastAsia"/>
          <w:sz w:val="24"/>
        </w:rPr>
        <w:t>）离开导线</w:t>
      </w:r>
      <w:r w:rsidRPr="00423497">
        <w:rPr>
          <w:rFonts w:hint="eastAsia"/>
          <w:i/>
          <w:sz w:val="24"/>
        </w:rPr>
        <w:t>AB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sz w:val="24"/>
        </w:rPr>
        <w:t>答案：</w:t>
      </w:r>
      <w:r w:rsidR="0085194B">
        <w:rPr>
          <w:sz w:val="24"/>
        </w:rPr>
        <w:t>C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5</w:t>
      </w:r>
      <w:r w:rsidRPr="00423497">
        <w:rPr>
          <w:sz w:val="24"/>
        </w:rPr>
        <w:t xml:space="preserve">. </w:t>
      </w:r>
      <w:r w:rsidRPr="00423497">
        <w:rPr>
          <w:sz w:val="24"/>
        </w:rPr>
        <w:t>在感应电场中电磁感应定律可写成</w:t>
      </w:r>
      <w:r w:rsidRPr="00423497">
        <w:rPr>
          <w:position w:val="-30"/>
          <w:sz w:val="24"/>
        </w:rPr>
        <w:object w:dxaOrig="1700" w:dyaOrig="680">
          <v:shape id="_x0000_i1029" type="#_x0000_t75" style="width:85.25pt;height:34pt" o:ole="">
            <v:imagedata r:id="rId18" o:title=""/>
          </v:shape>
          <o:OLEObject Type="Embed" ProgID="Equation.DSMT4" ShapeID="_x0000_i1029" DrawAspect="Content" ObjectID="_1620533919" r:id="rId19"/>
        </w:objec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式中</w:t>
      </w:r>
      <w:r w:rsidRPr="00423497">
        <w:rPr>
          <w:position w:val="-12"/>
          <w:sz w:val="24"/>
        </w:rPr>
        <w:object w:dxaOrig="340" w:dyaOrig="380">
          <v:shape id="_x0000_i1030" type="#_x0000_t75" style="width:17.3pt;height:19pt" o:ole="">
            <v:imagedata r:id="rId20" o:title=""/>
          </v:shape>
          <o:OLEObject Type="Embed" ProgID="Equation.DSMT4" ShapeID="_x0000_i1030" DrawAspect="Content" ObjectID="_1620533920" r:id="rId21"/>
        </w:object>
      </w:r>
      <w:r w:rsidRPr="00423497">
        <w:rPr>
          <w:sz w:val="24"/>
        </w:rPr>
        <w:t>为感应电场的电场强度</w:t>
      </w:r>
      <w:r w:rsidRPr="00423497">
        <w:rPr>
          <w:rFonts w:hint="eastAsia"/>
          <w:sz w:val="24"/>
        </w:rPr>
        <w:t>。</w:t>
      </w:r>
      <w:r w:rsidRPr="00423497">
        <w:rPr>
          <w:sz w:val="24"/>
        </w:rPr>
        <w:t>此式表明</w:t>
      </w: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      </w:t>
      </w:r>
      <w:r w:rsidRPr="00423497">
        <w:rPr>
          <w:rFonts w:hint="eastAsia"/>
          <w:sz w:val="24"/>
        </w:rPr>
        <w:t>）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A</w:t>
      </w:r>
      <w:r w:rsidRPr="00423497">
        <w:rPr>
          <w:rFonts w:hint="eastAsia"/>
          <w:sz w:val="24"/>
        </w:rPr>
        <w:t>）闭合曲线</w:t>
      </w:r>
      <w:r w:rsidRPr="00423497">
        <w:rPr>
          <w:rFonts w:hint="eastAsia"/>
          <w:i/>
          <w:sz w:val="24"/>
        </w:rPr>
        <w:t>L</w:t>
      </w:r>
      <w:r w:rsidRPr="00423497">
        <w:rPr>
          <w:rFonts w:hint="eastAsia"/>
          <w:sz w:val="24"/>
        </w:rPr>
        <w:t>上</w:t>
      </w:r>
      <w:r w:rsidRPr="00423497">
        <w:rPr>
          <w:position w:val="-12"/>
          <w:sz w:val="24"/>
        </w:rPr>
        <w:object w:dxaOrig="340" w:dyaOrig="380">
          <v:shape id="_x0000_i1031" type="#_x0000_t75" style="width:17.3pt;height:19pt" o:ole="">
            <v:imagedata r:id="rId20" o:title=""/>
          </v:shape>
          <o:OLEObject Type="Embed" ProgID="Equation.DSMT4" ShapeID="_x0000_i1031" DrawAspect="Content" ObjectID="_1620533921" r:id="rId22"/>
        </w:object>
      </w:r>
      <w:r w:rsidRPr="00423497">
        <w:rPr>
          <w:sz w:val="24"/>
        </w:rPr>
        <w:t>处处相等</w:t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）感应电场是保守场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C</w:t>
      </w:r>
      <w:r w:rsidRPr="00423497">
        <w:rPr>
          <w:rFonts w:hint="eastAsia"/>
          <w:sz w:val="24"/>
        </w:rPr>
        <w:t>）感应电场的电场强度线不是闭合曲线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D</w:t>
      </w:r>
      <w:r w:rsidRPr="00423497">
        <w:rPr>
          <w:rFonts w:hint="eastAsia"/>
          <w:sz w:val="24"/>
        </w:rPr>
        <w:t>）在感应电场中不能像对静电场那样引入电势的概念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sz w:val="24"/>
        </w:rPr>
        <w:t>答案：</w:t>
      </w:r>
      <w:r w:rsidRPr="00423497">
        <w:rPr>
          <w:sz w:val="24"/>
        </w:rPr>
        <w:t>D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</w:p>
    <w:p w:rsidR="00141EDE" w:rsidRPr="00423497" w:rsidRDefault="00141EDE" w:rsidP="000D79D7">
      <w:pPr>
        <w:autoSpaceDE w:val="0"/>
        <w:autoSpaceDN w:val="0"/>
        <w:adjustRightInd w:val="0"/>
        <w:snapToGrid w:val="0"/>
        <w:rPr>
          <w:kern w:val="0"/>
          <w:sz w:val="24"/>
          <w:lang w:val="zh-CN"/>
        </w:rPr>
      </w:pPr>
      <w:r w:rsidRPr="00423497">
        <w:rPr>
          <w:rFonts w:hint="eastAsia"/>
          <w:sz w:val="24"/>
        </w:rPr>
        <w:t>6</w:t>
      </w:r>
      <w:r w:rsidRPr="00423497">
        <w:rPr>
          <w:sz w:val="24"/>
        </w:rPr>
        <w:t xml:space="preserve">. </w:t>
      </w:r>
      <w:r w:rsidRPr="00423497">
        <w:rPr>
          <w:kern w:val="0"/>
          <w:sz w:val="24"/>
          <w:lang w:val="zh-CN"/>
        </w:rPr>
        <w:t>在杨氏双缝实验中，以下说法错误的是</w:t>
      </w:r>
      <w:r w:rsidR="0010029E" w:rsidRPr="00423497">
        <w:rPr>
          <w:rFonts w:hint="eastAsia"/>
          <w:sz w:val="24"/>
        </w:rPr>
        <w:t>（</w:t>
      </w:r>
      <w:r w:rsidR="0010029E" w:rsidRPr="00423497">
        <w:rPr>
          <w:rFonts w:hint="eastAsia"/>
          <w:sz w:val="24"/>
        </w:rPr>
        <w:t xml:space="preserve"> </w:t>
      </w:r>
      <w:r w:rsidR="0010029E" w:rsidRPr="00423497">
        <w:rPr>
          <w:sz w:val="24"/>
        </w:rPr>
        <w:t xml:space="preserve">       </w:t>
      </w:r>
      <w:r w:rsidR="0010029E" w:rsidRPr="00423497">
        <w:rPr>
          <w:rFonts w:hint="eastAsia"/>
          <w:sz w:val="24"/>
        </w:rPr>
        <w:t>）</w:t>
      </w:r>
    </w:p>
    <w:p w:rsidR="00141EDE" w:rsidRPr="00423497" w:rsidRDefault="00141EDE" w:rsidP="000D79D7">
      <w:pPr>
        <w:autoSpaceDE w:val="0"/>
        <w:autoSpaceDN w:val="0"/>
        <w:adjustRightInd w:val="0"/>
        <w:snapToGrid w:val="0"/>
        <w:rPr>
          <w:kern w:val="0"/>
          <w:sz w:val="24"/>
          <w:lang w:val="zh-CN"/>
        </w:rPr>
      </w:pPr>
      <w:r w:rsidRPr="00423497">
        <w:rPr>
          <w:kern w:val="0"/>
          <w:sz w:val="24"/>
          <w:lang w:val="zh-CN"/>
        </w:rPr>
        <w:t>(</w:t>
      </w:r>
      <w:r w:rsidRPr="00423497">
        <w:rPr>
          <w:kern w:val="0"/>
          <w:sz w:val="24"/>
        </w:rPr>
        <w:t>A</w:t>
      </w:r>
      <w:r w:rsidRPr="00423497">
        <w:rPr>
          <w:kern w:val="0"/>
          <w:sz w:val="24"/>
          <w:lang w:val="zh-CN"/>
        </w:rPr>
        <w:t>)</w:t>
      </w:r>
      <w:r w:rsidRPr="00423497">
        <w:rPr>
          <w:kern w:val="0"/>
          <w:sz w:val="24"/>
        </w:rPr>
        <w:t xml:space="preserve"> </w:t>
      </w:r>
      <w:r w:rsidRPr="00423497">
        <w:rPr>
          <w:kern w:val="0"/>
          <w:sz w:val="24"/>
          <w:lang w:val="zh-CN"/>
        </w:rPr>
        <w:t>如果</w:t>
      </w:r>
      <w:proofErr w:type="gramStart"/>
      <w:r w:rsidRPr="00423497">
        <w:rPr>
          <w:kern w:val="0"/>
          <w:sz w:val="24"/>
          <w:lang w:val="zh-CN"/>
        </w:rPr>
        <w:t>使两缝之间</w:t>
      </w:r>
      <w:proofErr w:type="gramEnd"/>
      <w:r w:rsidRPr="00423497">
        <w:rPr>
          <w:kern w:val="0"/>
          <w:sz w:val="24"/>
          <w:lang w:val="zh-CN"/>
        </w:rPr>
        <w:t>的距离变小，则观察到的</w:t>
      </w:r>
      <w:r w:rsidRPr="00423497">
        <w:rPr>
          <w:sz w:val="24"/>
        </w:rPr>
        <w:t>条纹将变疏。</w:t>
      </w:r>
    </w:p>
    <w:p w:rsidR="00141EDE" w:rsidRPr="00423497" w:rsidRDefault="00141EDE" w:rsidP="000D79D7">
      <w:pPr>
        <w:autoSpaceDE w:val="0"/>
        <w:autoSpaceDN w:val="0"/>
        <w:adjustRightInd w:val="0"/>
        <w:snapToGrid w:val="0"/>
        <w:rPr>
          <w:kern w:val="0"/>
          <w:sz w:val="24"/>
          <w:lang w:val="zh-CN"/>
        </w:rPr>
      </w:pPr>
      <w:r w:rsidRPr="00423497">
        <w:rPr>
          <w:kern w:val="0"/>
          <w:sz w:val="24"/>
          <w:lang w:val="zh-CN"/>
        </w:rPr>
        <w:t>(</w:t>
      </w:r>
      <w:r w:rsidRPr="00423497">
        <w:rPr>
          <w:kern w:val="0"/>
          <w:sz w:val="24"/>
        </w:rPr>
        <w:t>B</w:t>
      </w:r>
      <w:r w:rsidRPr="00423497">
        <w:rPr>
          <w:kern w:val="0"/>
          <w:sz w:val="24"/>
          <w:lang w:val="zh-CN"/>
        </w:rPr>
        <w:t>)</w:t>
      </w:r>
      <w:r w:rsidRPr="00423497">
        <w:rPr>
          <w:kern w:val="0"/>
          <w:sz w:val="24"/>
        </w:rPr>
        <w:t xml:space="preserve"> </w:t>
      </w:r>
      <w:r w:rsidRPr="00423497">
        <w:rPr>
          <w:kern w:val="0"/>
          <w:sz w:val="24"/>
          <w:lang w:val="zh-CN"/>
        </w:rPr>
        <w:t>整个装置的结构不变，全部浸入水中，则观察到的</w:t>
      </w:r>
      <w:r w:rsidRPr="00423497">
        <w:rPr>
          <w:sz w:val="24"/>
        </w:rPr>
        <w:t>条纹将变密。</w:t>
      </w:r>
    </w:p>
    <w:p w:rsidR="00141EDE" w:rsidRPr="00423497" w:rsidRDefault="00141EDE" w:rsidP="000D79D7">
      <w:pPr>
        <w:autoSpaceDE w:val="0"/>
        <w:autoSpaceDN w:val="0"/>
        <w:adjustRightInd w:val="0"/>
        <w:snapToGrid w:val="0"/>
        <w:rPr>
          <w:kern w:val="0"/>
          <w:sz w:val="24"/>
          <w:lang w:val="zh-CN"/>
        </w:rPr>
      </w:pPr>
      <w:r w:rsidRPr="00423497">
        <w:rPr>
          <w:kern w:val="0"/>
          <w:sz w:val="24"/>
          <w:lang w:val="zh-CN"/>
        </w:rPr>
        <w:t>(</w:t>
      </w:r>
      <w:r w:rsidRPr="00423497">
        <w:rPr>
          <w:kern w:val="0"/>
          <w:sz w:val="24"/>
        </w:rPr>
        <w:t>C</w:t>
      </w:r>
      <w:r w:rsidRPr="00423497">
        <w:rPr>
          <w:kern w:val="0"/>
          <w:sz w:val="24"/>
          <w:lang w:val="zh-CN"/>
        </w:rPr>
        <w:t>)</w:t>
      </w:r>
      <w:r w:rsidRPr="00423497">
        <w:rPr>
          <w:sz w:val="24"/>
        </w:rPr>
        <w:t xml:space="preserve"> </w:t>
      </w:r>
      <w:r w:rsidRPr="00423497">
        <w:rPr>
          <w:kern w:val="0"/>
          <w:sz w:val="24"/>
          <w:lang w:val="zh-CN"/>
        </w:rPr>
        <w:t>保持双缝间距不变，使双缝与屏幕间的距离变小，则条纹将变密。</w:t>
      </w:r>
    </w:p>
    <w:p w:rsidR="00141EDE" w:rsidRPr="00423497" w:rsidRDefault="00141EDE" w:rsidP="000D79D7">
      <w:pPr>
        <w:autoSpaceDE w:val="0"/>
        <w:autoSpaceDN w:val="0"/>
        <w:adjustRightInd w:val="0"/>
        <w:snapToGrid w:val="0"/>
        <w:rPr>
          <w:sz w:val="24"/>
        </w:rPr>
      </w:pPr>
      <w:r w:rsidRPr="00423497">
        <w:rPr>
          <w:kern w:val="0"/>
          <w:sz w:val="24"/>
          <w:lang w:val="zh-CN"/>
        </w:rPr>
        <w:t>(</w:t>
      </w:r>
      <w:r w:rsidRPr="00423497">
        <w:rPr>
          <w:kern w:val="0"/>
          <w:sz w:val="24"/>
        </w:rPr>
        <w:t>D</w:t>
      </w:r>
      <w:r w:rsidRPr="00423497">
        <w:rPr>
          <w:kern w:val="0"/>
          <w:sz w:val="24"/>
          <w:lang w:val="zh-CN"/>
        </w:rPr>
        <w:t>)</w:t>
      </w:r>
      <w:r w:rsidRPr="00423497">
        <w:rPr>
          <w:kern w:val="0"/>
          <w:sz w:val="24"/>
        </w:rPr>
        <w:t xml:space="preserve"> </w:t>
      </w:r>
      <w:r w:rsidRPr="00423497">
        <w:rPr>
          <w:kern w:val="0"/>
          <w:sz w:val="24"/>
          <w:lang w:val="zh-CN"/>
        </w:rPr>
        <w:t>用一块透明的薄云母片盖住下面的一条缝，则</w:t>
      </w:r>
      <w:r w:rsidRPr="00423497">
        <w:rPr>
          <w:sz w:val="24"/>
        </w:rPr>
        <w:t>零级明纹将向上移动</w:t>
      </w:r>
    </w:p>
    <w:p w:rsidR="00141EDE" w:rsidRPr="00423497" w:rsidRDefault="00141EDE" w:rsidP="000D79D7">
      <w:pPr>
        <w:autoSpaceDE w:val="0"/>
        <w:autoSpaceDN w:val="0"/>
        <w:adjustRightInd w:val="0"/>
        <w:snapToGrid w:val="0"/>
        <w:rPr>
          <w:sz w:val="24"/>
        </w:rPr>
      </w:pPr>
      <w:r w:rsidRPr="00423497">
        <w:rPr>
          <w:sz w:val="24"/>
        </w:rPr>
        <w:t>答案：</w:t>
      </w:r>
      <w:r w:rsidRPr="00423497">
        <w:rPr>
          <w:sz w:val="24"/>
        </w:rPr>
        <w:t>D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</w:p>
    <w:p w:rsidR="00141EDE" w:rsidRPr="00423497" w:rsidRDefault="005A1C17" w:rsidP="000D79D7">
      <w:pPr>
        <w:widowControl w:val="0"/>
        <w:adjustRightInd w:val="0"/>
        <w:snapToGrid w:val="0"/>
        <w:jc w:val="both"/>
        <w:rPr>
          <w:sz w:val="24"/>
        </w:rPr>
      </w:pPr>
      <w:r w:rsidRPr="00423497">
        <w:rPr>
          <w:noProof/>
          <w:sz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569823</wp:posOffset>
            </wp:positionH>
            <wp:positionV relativeFrom="paragraph">
              <wp:posOffset>36661</wp:posOffset>
            </wp:positionV>
            <wp:extent cx="1462405" cy="991235"/>
            <wp:effectExtent l="0" t="0" r="4445" b="0"/>
            <wp:wrapSquare wrapText="bothSides"/>
            <wp:docPr id="4" name="图片 4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图片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2405" cy="99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41EDE" w:rsidRPr="00423497">
        <w:rPr>
          <w:rFonts w:hint="eastAsia"/>
          <w:sz w:val="24"/>
        </w:rPr>
        <w:t>7</w:t>
      </w:r>
      <w:r w:rsidR="00141EDE" w:rsidRPr="00423497">
        <w:rPr>
          <w:sz w:val="24"/>
        </w:rPr>
        <w:t xml:space="preserve">. </w:t>
      </w:r>
      <w:r w:rsidR="00141EDE" w:rsidRPr="00423497">
        <w:rPr>
          <w:sz w:val="24"/>
        </w:rPr>
        <w:t>两个直径相差很小的圆柱体夹在两块平板玻璃之间构成空气劈尖，如下图所示。单色光垂直照射，可看到等厚干涉条纹，如果将两圆柱之间的距离</w:t>
      </w:r>
      <w:r w:rsidR="00141EDE" w:rsidRPr="00423497">
        <w:rPr>
          <w:sz w:val="24"/>
        </w:rPr>
        <w:t>L</w:t>
      </w:r>
      <w:r w:rsidR="00141EDE" w:rsidRPr="00423497">
        <w:rPr>
          <w:sz w:val="24"/>
        </w:rPr>
        <w:t>拉大，则</w:t>
      </w:r>
      <w:r w:rsidR="00141EDE" w:rsidRPr="00423497">
        <w:rPr>
          <w:sz w:val="24"/>
        </w:rPr>
        <w:t>L</w:t>
      </w:r>
      <w:r w:rsidR="00141EDE" w:rsidRPr="00423497">
        <w:rPr>
          <w:sz w:val="24"/>
        </w:rPr>
        <w:t>范围内的干涉条纹</w:t>
      </w:r>
      <w:r w:rsidR="0010029E" w:rsidRPr="00423497">
        <w:rPr>
          <w:rFonts w:hint="eastAsia"/>
          <w:sz w:val="24"/>
        </w:rPr>
        <w:t>（</w:t>
      </w:r>
      <w:r w:rsidR="0010029E" w:rsidRPr="00423497">
        <w:rPr>
          <w:rFonts w:hint="eastAsia"/>
          <w:sz w:val="24"/>
        </w:rPr>
        <w:t xml:space="preserve"> </w:t>
      </w:r>
      <w:r w:rsidR="0010029E" w:rsidRPr="00423497">
        <w:rPr>
          <w:sz w:val="24"/>
        </w:rPr>
        <w:t xml:space="preserve">       </w:t>
      </w:r>
      <w:r w:rsidR="0010029E" w:rsidRPr="00423497">
        <w:rPr>
          <w:rFonts w:hint="eastAsia"/>
          <w:sz w:val="24"/>
        </w:rPr>
        <w:t>）</w:t>
      </w:r>
    </w:p>
    <w:p w:rsidR="00141EDE" w:rsidRPr="00423497" w:rsidRDefault="0010029E" w:rsidP="0010029E">
      <w:pPr>
        <w:widowControl w:val="0"/>
        <w:adjustRightInd w:val="0"/>
        <w:snapToGrid w:val="0"/>
        <w:jc w:val="both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A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>数目增加，间距不变</w:t>
      </w:r>
      <w:r w:rsidRPr="00423497">
        <w:rPr>
          <w:sz w:val="24"/>
        </w:rPr>
        <w:t xml:space="preserve">           </w:t>
      </w: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>数目增加，间距变小</w:t>
      </w:r>
    </w:p>
    <w:p w:rsidR="00141EDE" w:rsidRPr="00423497" w:rsidRDefault="0010029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C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>数目不变，间距变大</w:t>
      </w:r>
      <w:r w:rsidRPr="00423497">
        <w:rPr>
          <w:sz w:val="24"/>
        </w:rPr>
        <w:t xml:space="preserve">           </w:t>
      </w: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D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>数目减小，间距变大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sz w:val="24"/>
        </w:rPr>
        <w:t>答案：</w:t>
      </w:r>
      <w:r w:rsidRPr="00423497">
        <w:rPr>
          <w:sz w:val="24"/>
        </w:rPr>
        <w:t>C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</w:p>
    <w:p w:rsidR="00141EDE" w:rsidRPr="00423497" w:rsidRDefault="00141EDE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360" w:hangingChars="150" w:hanging="360"/>
        <w:rPr>
          <w:sz w:val="24"/>
        </w:rPr>
      </w:pPr>
      <w:r w:rsidRPr="00423497">
        <w:rPr>
          <w:rFonts w:hint="eastAsia"/>
          <w:sz w:val="24"/>
        </w:rPr>
        <w:t>8</w:t>
      </w:r>
      <w:r w:rsidRPr="00423497">
        <w:rPr>
          <w:sz w:val="24"/>
        </w:rPr>
        <w:t xml:space="preserve">. </w:t>
      </w:r>
      <w:r w:rsidRPr="00423497">
        <w:rPr>
          <w:sz w:val="24"/>
        </w:rPr>
        <w:t>以下说法错误的一项是</w:t>
      </w:r>
      <w:r w:rsidR="0010029E" w:rsidRPr="00423497">
        <w:rPr>
          <w:rFonts w:hint="eastAsia"/>
          <w:sz w:val="24"/>
        </w:rPr>
        <w:t>（</w:t>
      </w:r>
      <w:r w:rsidR="0010029E" w:rsidRPr="00423497">
        <w:rPr>
          <w:rFonts w:hint="eastAsia"/>
          <w:sz w:val="24"/>
        </w:rPr>
        <w:t xml:space="preserve"> </w:t>
      </w:r>
      <w:r w:rsidR="0010029E" w:rsidRPr="00423497">
        <w:rPr>
          <w:sz w:val="24"/>
        </w:rPr>
        <w:t xml:space="preserve">       </w:t>
      </w:r>
      <w:r w:rsidR="0010029E" w:rsidRPr="00423497">
        <w:rPr>
          <w:rFonts w:hint="eastAsia"/>
          <w:sz w:val="24"/>
        </w:rPr>
        <w:t>）</w:t>
      </w:r>
    </w:p>
    <w:p w:rsidR="00141EDE" w:rsidRPr="00423497" w:rsidRDefault="0010029E" w:rsidP="0010029E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A</w:t>
      </w:r>
      <w:r w:rsidRPr="00423497">
        <w:rPr>
          <w:rFonts w:hint="eastAsia"/>
          <w:sz w:val="24"/>
        </w:rPr>
        <w:t>）</w:t>
      </w:r>
      <w:r w:rsidR="00141EDE" w:rsidRPr="00423497">
        <w:rPr>
          <w:rFonts w:hint="eastAsia"/>
          <w:sz w:val="24"/>
        </w:rPr>
        <w:t>单一</w:t>
      </w:r>
      <w:r w:rsidR="00141EDE" w:rsidRPr="00423497">
        <w:rPr>
          <w:sz w:val="24"/>
        </w:rPr>
        <w:t>光源每次发光是随机的，所发出各波列的频率、振动方向和振动初相位都相同。</w:t>
      </w:r>
    </w:p>
    <w:p w:rsidR="00141EDE" w:rsidRPr="00423497" w:rsidRDefault="0010029E" w:rsidP="0010029E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>激光光源是利用激发态粒子在受激辐射作用下发光的光源，是一种相干光源。</w:t>
      </w:r>
    </w:p>
    <w:p w:rsidR="00141EDE" w:rsidRPr="00423497" w:rsidRDefault="0010029E" w:rsidP="0010029E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C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>从同一波阵面上分离出两个相同初相位的波源为相干波源。</w:t>
      </w:r>
    </w:p>
    <w:p w:rsidR="00141EDE" w:rsidRPr="00423497" w:rsidRDefault="0010029E" w:rsidP="0010029E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D</w:t>
      </w:r>
      <w:r w:rsidRPr="00423497">
        <w:rPr>
          <w:rFonts w:hint="eastAsia"/>
          <w:sz w:val="24"/>
        </w:rPr>
        <w:t>）</w:t>
      </w:r>
      <w:proofErr w:type="gramStart"/>
      <w:r w:rsidR="00141EDE" w:rsidRPr="00423497">
        <w:rPr>
          <w:rFonts w:hint="eastAsia"/>
          <w:sz w:val="24"/>
        </w:rPr>
        <w:t>两普通</w:t>
      </w:r>
      <w:proofErr w:type="gramEnd"/>
      <w:r w:rsidR="00141EDE" w:rsidRPr="00423497">
        <w:rPr>
          <w:rFonts w:hint="eastAsia"/>
          <w:sz w:val="24"/>
        </w:rPr>
        <w:t>光源或光源的不同部分发出的光为非相干光</w:t>
      </w:r>
      <w:r w:rsidR="00141EDE" w:rsidRPr="00423497">
        <w:rPr>
          <w:sz w:val="24"/>
        </w:rPr>
        <w:t>。</w:t>
      </w:r>
    </w:p>
    <w:p w:rsidR="00141EDE" w:rsidRPr="00423497" w:rsidRDefault="00141EDE" w:rsidP="0010029E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sz w:val="24"/>
        </w:rPr>
      </w:pPr>
      <w:r w:rsidRPr="00423497">
        <w:rPr>
          <w:sz w:val="24"/>
        </w:rPr>
        <w:t>答案：</w:t>
      </w:r>
      <w:r w:rsidRPr="00423497">
        <w:rPr>
          <w:rFonts w:hint="eastAsia"/>
          <w:sz w:val="24"/>
        </w:rPr>
        <w:t>A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</w:p>
    <w:p w:rsidR="00FA2752" w:rsidRPr="00FA2752" w:rsidRDefault="00141EDE" w:rsidP="00FA2752">
      <w:pPr>
        <w:rPr>
          <w:sz w:val="24"/>
        </w:rPr>
      </w:pPr>
      <w:r w:rsidRPr="00FA2752">
        <w:rPr>
          <w:rFonts w:hint="eastAsia"/>
          <w:sz w:val="24"/>
        </w:rPr>
        <w:t>9</w:t>
      </w:r>
      <w:r w:rsidRPr="00FA2752">
        <w:rPr>
          <w:sz w:val="24"/>
        </w:rPr>
        <w:t xml:space="preserve">. </w:t>
      </w:r>
      <w:r w:rsidR="00FA2752" w:rsidRPr="00FA2752">
        <w:rPr>
          <w:rFonts w:hint="eastAsia"/>
          <w:sz w:val="24"/>
        </w:rPr>
        <w:t>自然光以布儒斯特角由空气入射到</w:t>
      </w:r>
      <w:proofErr w:type="gramStart"/>
      <w:r w:rsidR="00FA2752" w:rsidRPr="00FA2752">
        <w:rPr>
          <w:rFonts w:hint="eastAsia"/>
          <w:sz w:val="24"/>
        </w:rPr>
        <w:t>一</w:t>
      </w:r>
      <w:proofErr w:type="gramEnd"/>
      <w:r w:rsidR="00FA2752" w:rsidRPr="00FA2752">
        <w:rPr>
          <w:rFonts w:hint="eastAsia"/>
          <w:sz w:val="24"/>
        </w:rPr>
        <w:t>玻璃表面上，反射光是</w:t>
      </w:r>
      <w:r w:rsidR="00FA2752">
        <w:rPr>
          <w:rFonts w:hint="eastAsia"/>
          <w:sz w:val="24"/>
        </w:rPr>
        <w:t>（</w:t>
      </w:r>
      <w:r w:rsidR="00FA2752">
        <w:rPr>
          <w:rFonts w:hint="eastAsia"/>
          <w:sz w:val="24"/>
        </w:rPr>
        <w:t xml:space="preserve"> </w:t>
      </w:r>
      <w:r w:rsidR="00FA2752">
        <w:rPr>
          <w:sz w:val="24"/>
        </w:rPr>
        <w:t xml:space="preserve">       </w:t>
      </w:r>
      <w:r w:rsidR="00FA2752">
        <w:rPr>
          <w:rFonts w:hint="eastAsia"/>
          <w:sz w:val="24"/>
        </w:rPr>
        <w:t>）</w:t>
      </w:r>
    </w:p>
    <w:p w:rsidR="00FA2752" w:rsidRPr="00FA2752" w:rsidRDefault="00FA2752" w:rsidP="00FA2752">
      <w:pPr>
        <w:rPr>
          <w:sz w:val="24"/>
        </w:rPr>
      </w:pPr>
      <w:r w:rsidRPr="00FA2752">
        <w:rPr>
          <w:rFonts w:hint="eastAsia"/>
          <w:sz w:val="24"/>
        </w:rPr>
        <w:t xml:space="preserve">(A) </w:t>
      </w:r>
      <w:r w:rsidRPr="00FA2752">
        <w:rPr>
          <w:rFonts w:hint="eastAsia"/>
          <w:sz w:val="24"/>
        </w:rPr>
        <w:t>在入射面内振动的完全线偏振光</w:t>
      </w:r>
    </w:p>
    <w:p w:rsidR="00FA2752" w:rsidRPr="00FA2752" w:rsidRDefault="00FA2752" w:rsidP="00FA2752">
      <w:pPr>
        <w:rPr>
          <w:sz w:val="24"/>
        </w:rPr>
      </w:pPr>
      <w:r w:rsidRPr="00FA2752">
        <w:rPr>
          <w:rFonts w:hint="eastAsia"/>
          <w:sz w:val="24"/>
        </w:rPr>
        <w:t xml:space="preserve">(B) </w:t>
      </w:r>
      <w:r w:rsidRPr="00FA2752">
        <w:rPr>
          <w:rFonts w:hint="eastAsia"/>
          <w:sz w:val="24"/>
        </w:rPr>
        <w:t>平行于入射面的振动占优势的部分偏振光</w:t>
      </w:r>
    </w:p>
    <w:p w:rsidR="00FA2752" w:rsidRPr="00FA2752" w:rsidRDefault="00FA2752" w:rsidP="00FA2752">
      <w:pPr>
        <w:rPr>
          <w:sz w:val="24"/>
        </w:rPr>
      </w:pPr>
      <w:r w:rsidRPr="00FA2752">
        <w:rPr>
          <w:rFonts w:hint="eastAsia"/>
          <w:sz w:val="24"/>
        </w:rPr>
        <w:t xml:space="preserve">(C) </w:t>
      </w:r>
      <w:r w:rsidRPr="00FA2752">
        <w:rPr>
          <w:rFonts w:hint="eastAsia"/>
          <w:sz w:val="24"/>
        </w:rPr>
        <w:t>垂直于入射面振动的完全线偏振光</w:t>
      </w:r>
    </w:p>
    <w:p w:rsidR="00FA2752" w:rsidRPr="00FA2752" w:rsidRDefault="00FA2752" w:rsidP="00FA2752">
      <w:pPr>
        <w:rPr>
          <w:sz w:val="24"/>
        </w:rPr>
      </w:pPr>
      <w:r w:rsidRPr="00FA2752">
        <w:rPr>
          <w:rFonts w:hint="eastAsia"/>
          <w:sz w:val="24"/>
        </w:rPr>
        <w:t xml:space="preserve">(D) </w:t>
      </w:r>
      <w:r w:rsidRPr="00FA2752">
        <w:rPr>
          <w:rFonts w:hint="eastAsia"/>
          <w:sz w:val="24"/>
        </w:rPr>
        <w:t>垂直于入射面的振动占优势的部分偏振光</w:t>
      </w:r>
    </w:p>
    <w:p w:rsidR="00FA2752" w:rsidRPr="00FA2752" w:rsidRDefault="00FA2752" w:rsidP="00FA2752">
      <w:pPr>
        <w:rPr>
          <w:sz w:val="24"/>
        </w:rPr>
      </w:pPr>
      <w:r w:rsidRPr="00FA2752">
        <w:rPr>
          <w:sz w:val="24"/>
        </w:rPr>
        <w:t>答案</w:t>
      </w:r>
      <w:r w:rsidRPr="00FA2752">
        <w:rPr>
          <w:rFonts w:hint="eastAsia"/>
          <w:sz w:val="24"/>
        </w:rPr>
        <w:t>：</w:t>
      </w:r>
      <w:r w:rsidRPr="00FA2752">
        <w:rPr>
          <w:rFonts w:hint="eastAsia"/>
          <w:sz w:val="24"/>
        </w:rPr>
        <w:t>C</w:t>
      </w:r>
    </w:p>
    <w:p w:rsidR="00141EDE" w:rsidRPr="00423497" w:rsidRDefault="00141EDE" w:rsidP="00FA2752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360" w:hangingChars="150" w:hanging="360"/>
        <w:rPr>
          <w:sz w:val="24"/>
        </w:rPr>
      </w:pPr>
    </w:p>
    <w:p w:rsidR="00FA229D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1</w:t>
      </w:r>
      <w:r w:rsidRPr="00423497">
        <w:rPr>
          <w:sz w:val="24"/>
        </w:rPr>
        <w:t xml:space="preserve">0. </w:t>
      </w:r>
      <w:r w:rsidRPr="00423497">
        <w:rPr>
          <w:rFonts w:hint="eastAsia"/>
          <w:sz w:val="24"/>
        </w:rPr>
        <w:t>一束白光垂直照射在</w:t>
      </w:r>
      <w:proofErr w:type="gramStart"/>
      <w:r w:rsidRPr="00423497">
        <w:rPr>
          <w:rFonts w:hint="eastAsia"/>
          <w:sz w:val="24"/>
        </w:rPr>
        <w:t>一</w:t>
      </w:r>
      <w:proofErr w:type="gramEnd"/>
      <w:r w:rsidRPr="00423497">
        <w:rPr>
          <w:rFonts w:hint="eastAsia"/>
          <w:sz w:val="24"/>
        </w:rPr>
        <w:t>光栅上，在形成的同一级光栅光谱中，偏离中央明纹最远的是</w:t>
      </w:r>
      <w:r w:rsidR="00FA229D" w:rsidRPr="00423497">
        <w:rPr>
          <w:rFonts w:hint="eastAsia"/>
          <w:sz w:val="24"/>
        </w:rPr>
        <w:t>（</w:t>
      </w:r>
      <w:r w:rsidR="00FA229D" w:rsidRPr="00423497">
        <w:rPr>
          <w:rFonts w:hint="eastAsia"/>
          <w:sz w:val="24"/>
        </w:rPr>
        <w:t xml:space="preserve"> </w:t>
      </w:r>
      <w:r w:rsidR="00FA229D" w:rsidRPr="00423497">
        <w:rPr>
          <w:sz w:val="24"/>
        </w:rPr>
        <w:t xml:space="preserve">       </w:t>
      </w:r>
      <w:r w:rsidR="00FA229D" w:rsidRPr="00423497">
        <w:rPr>
          <w:rFonts w:hint="eastAsia"/>
          <w:sz w:val="24"/>
        </w:rPr>
        <w:t>）</w:t>
      </w:r>
    </w:p>
    <w:p w:rsidR="00141EDE" w:rsidRPr="00423497" w:rsidRDefault="0010029E" w:rsidP="000D79D7">
      <w:pPr>
        <w:adjustRightInd w:val="0"/>
        <w:snapToGrid w:val="0"/>
        <w:rPr>
          <w:rFonts w:ascii="宋体"/>
          <w:kern w:val="0"/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A</w:t>
      </w:r>
      <w:r w:rsidRPr="00423497">
        <w:rPr>
          <w:rFonts w:hint="eastAsia"/>
          <w:sz w:val="24"/>
        </w:rPr>
        <w:t>）</w:t>
      </w:r>
      <w:r w:rsidR="00141EDE" w:rsidRPr="00423497">
        <w:rPr>
          <w:rFonts w:hint="eastAsia"/>
          <w:sz w:val="24"/>
        </w:rPr>
        <w:t xml:space="preserve"> </w:t>
      </w:r>
      <w:r w:rsidR="00141EDE" w:rsidRPr="00423497">
        <w:rPr>
          <w:rFonts w:hint="eastAsia"/>
          <w:sz w:val="24"/>
        </w:rPr>
        <w:t>紫光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     </w:t>
      </w:r>
      <w:r w:rsidR="00141EDE" w:rsidRPr="00423497">
        <w:rPr>
          <w:sz w:val="24"/>
        </w:rPr>
        <w:t xml:space="preserve">    </w:t>
      </w: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B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 xml:space="preserve"> </w:t>
      </w:r>
      <w:r w:rsidR="00141EDE" w:rsidRPr="00423497">
        <w:rPr>
          <w:rFonts w:hint="eastAsia"/>
          <w:sz w:val="24"/>
        </w:rPr>
        <w:t>绿光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</w:t>
      </w:r>
      <w:r w:rsidR="00141EDE" w:rsidRPr="00423497">
        <w:rPr>
          <w:sz w:val="24"/>
        </w:rPr>
        <w:t xml:space="preserve"> </w:t>
      </w:r>
      <w:r w:rsidRPr="00423497">
        <w:rPr>
          <w:sz w:val="24"/>
        </w:rPr>
        <w:t xml:space="preserve">  </w:t>
      </w:r>
      <w:r w:rsidR="00141EDE" w:rsidRPr="00423497">
        <w:rPr>
          <w:sz w:val="24"/>
        </w:rPr>
        <w:t xml:space="preserve">  </w:t>
      </w:r>
      <w:r w:rsidRPr="00423497">
        <w:rPr>
          <w:sz w:val="24"/>
        </w:rPr>
        <w:t xml:space="preserve">  </w:t>
      </w:r>
      <w:r w:rsidR="00141EDE" w:rsidRPr="00423497">
        <w:rPr>
          <w:sz w:val="24"/>
        </w:rPr>
        <w:t xml:space="preserve"> </w:t>
      </w: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C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 xml:space="preserve"> </w:t>
      </w:r>
      <w:r w:rsidR="00141EDE" w:rsidRPr="00423497">
        <w:rPr>
          <w:rFonts w:hint="eastAsia"/>
          <w:sz w:val="24"/>
        </w:rPr>
        <w:t>黄光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</w:t>
      </w:r>
      <w:r w:rsidR="00141EDE" w:rsidRPr="00423497">
        <w:rPr>
          <w:sz w:val="24"/>
        </w:rPr>
        <w:t xml:space="preserve">   </w:t>
      </w:r>
      <w:r w:rsidRPr="00423497">
        <w:rPr>
          <w:sz w:val="24"/>
        </w:rPr>
        <w:t xml:space="preserve">    </w:t>
      </w: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D</w:t>
      </w:r>
      <w:r w:rsidRPr="00423497">
        <w:rPr>
          <w:rFonts w:hint="eastAsia"/>
          <w:sz w:val="24"/>
        </w:rPr>
        <w:t>）</w:t>
      </w:r>
      <w:r w:rsidR="00141EDE" w:rsidRPr="00423497">
        <w:rPr>
          <w:sz w:val="24"/>
        </w:rPr>
        <w:t xml:space="preserve"> </w:t>
      </w:r>
      <w:r w:rsidR="00141EDE" w:rsidRPr="00423497">
        <w:rPr>
          <w:rFonts w:hint="eastAsia"/>
          <w:sz w:val="24"/>
        </w:rPr>
        <w:t>红光</w:t>
      </w:r>
      <w:r w:rsidRPr="00423497">
        <w:rPr>
          <w:rFonts w:hint="eastAsia"/>
          <w:sz w:val="24"/>
        </w:rPr>
        <w:t xml:space="preserve"> </w:t>
      </w:r>
      <w:r w:rsidRPr="00423497">
        <w:rPr>
          <w:sz w:val="24"/>
        </w:rPr>
        <w:t xml:space="preserve"> </w:t>
      </w:r>
      <w:r w:rsidR="00141EDE" w:rsidRPr="00423497">
        <w:rPr>
          <w:sz w:val="24"/>
        </w:rPr>
        <w:t xml:space="preserve">        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答：（</w:t>
      </w:r>
      <w:r w:rsidRPr="00423497">
        <w:rPr>
          <w:rFonts w:hint="eastAsia"/>
          <w:sz w:val="24"/>
        </w:rPr>
        <w:t>D</w:t>
      </w:r>
      <w:r w:rsidRPr="00423497">
        <w:rPr>
          <w:rFonts w:hint="eastAsia"/>
          <w:sz w:val="24"/>
        </w:rPr>
        <w:t>）</w:t>
      </w:r>
    </w:p>
    <w:p w:rsidR="00141EDE" w:rsidRPr="00423497" w:rsidRDefault="00141EDE" w:rsidP="000D79D7">
      <w:pPr>
        <w:adjustRightInd w:val="0"/>
        <w:snapToGrid w:val="0"/>
        <w:rPr>
          <w:sz w:val="24"/>
        </w:rPr>
      </w:pPr>
    </w:p>
    <w:p w:rsidR="00837DB7" w:rsidRPr="00423497" w:rsidRDefault="00B73890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二</w:t>
      </w:r>
      <w:r w:rsidR="00837DB7" w:rsidRPr="00423497">
        <w:rPr>
          <w:sz w:val="24"/>
        </w:rPr>
        <w:t>、</w:t>
      </w:r>
      <w:r w:rsidR="008607F0" w:rsidRPr="00423497">
        <w:rPr>
          <w:b/>
          <w:sz w:val="24"/>
        </w:rPr>
        <w:t>填空题：</w:t>
      </w:r>
      <w:r w:rsidR="0088674E" w:rsidRPr="00423497">
        <w:rPr>
          <w:sz w:val="24"/>
        </w:rPr>
        <w:t>本大题共</w:t>
      </w:r>
      <w:r w:rsidR="00EB0809" w:rsidRPr="00423497">
        <w:rPr>
          <w:sz w:val="24"/>
        </w:rPr>
        <w:t>10</w:t>
      </w:r>
      <w:r w:rsidR="00350B30" w:rsidRPr="00423497">
        <w:rPr>
          <w:sz w:val="24"/>
        </w:rPr>
        <w:t>小</w:t>
      </w:r>
      <w:r w:rsidR="00350B30" w:rsidRPr="00423497">
        <w:rPr>
          <w:rFonts w:hint="eastAsia"/>
          <w:sz w:val="24"/>
        </w:rPr>
        <w:t>题</w:t>
      </w:r>
      <w:r w:rsidR="0088674E" w:rsidRPr="00423497">
        <w:rPr>
          <w:sz w:val="24"/>
        </w:rPr>
        <w:t>，每</w:t>
      </w:r>
      <w:r w:rsidR="00350B30" w:rsidRPr="00423497">
        <w:rPr>
          <w:sz w:val="24"/>
        </w:rPr>
        <w:t>小</w:t>
      </w:r>
      <w:r w:rsidR="00350B30" w:rsidRPr="00423497">
        <w:rPr>
          <w:rFonts w:hint="eastAsia"/>
          <w:sz w:val="24"/>
        </w:rPr>
        <w:t>题</w:t>
      </w:r>
      <w:r w:rsidR="00EB0809" w:rsidRPr="00423497">
        <w:rPr>
          <w:sz w:val="24"/>
        </w:rPr>
        <w:t>2</w:t>
      </w:r>
      <w:r w:rsidR="0088674E" w:rsidRPr="00423497">
        <w:rPr>
          <w:sz w:val="24"/>
        </w:rPr>
        <w:t>分，共</w:t>
      </w:r>
      <w:r w:rsidR="00EB0809" w:rsidRPr="00423497">
        <w:rPr>
          <w:sz w:val="24"/>
        </w:rPr>
        <w:t>20</w:t>
      </w:r>
      <w:r w:rsidR="0088674E" w:rsidRPr="00423497">
        <w:rPr>
          <w:sz w:val="24"/>
        </w:rPr>
        <w:t>分。</w:t>
      </w:r>
      <w:r w:rsidR="004D7034" w:rsidRPr="00423497">
        <w:rPr>
          <w:sz w:val="24"/>
        </w:rPr>
        <w:t>请把正确答案填写在答题纸的正确位置。</w:t>
      </w:r>
      <w:r w:rsidR="0088674E" w:rsidRPr="00423497">
        <w:rPr>
          <w:sz w:val="24"/>
        </w:rPr>
        <w:t>错填、不填均无分。</w:t>
      </w:r>
    </w:p>
    <w:p w:rsidR="00624A11" w:rsidRPr="00423497" w:rsidRDefault="00624A11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lastRenderedPageBreak/>
        <w:t>1</w:t>
      </w:r>
      <w:r w:rsidRPr="00423497">
        <w:rPr>
          <w:sz w:val="24"/>
        </w:rPr>
        <w:t xml:space="preserve">. </w:t>
      </w:r>
      <w:r w:rsidRPr="00423497">
        <w:rPr>
          <w:rFonts w:hint="eastAsia"/>
          <w:sz w:val="24"/>
        </w:rPr>
        <w:t>在点电荷系的电场中</w:t>
      </w:r>
      <w:r w:rsidRPr="00423497">
        <w:rPr>
          <w:sz w:val="24"/>
        </w:rPr>
        <w:t>，</w:t>
      </w:r>
      <w:r w:rsidRPr="00423497">
        <w:rPr>
          <w:rFonts w:hint="eastAsia"/>
          <w:sz w:val="24"/>
        </w:rPr>
        <w:t>任一点的电场强度等于每个点电荷电场在该点处的</w:t>
      </w:r>
      <w:r w:rsidRPr="00423497">
        <w:rPr>
          <w:rFonts w:hint="eastAsia"/>
          <w:sz w:val="24"/>
          <w:u w:val="single"/>
        </w:rPr>
        <w:t xml:space="preserve">         </w:t>
      </w:r>
      <w:r w:rsidRPr="00423497">
        <w:rPr>
          <w:rFonts w:hint="eastAsia"/>
          <w:sz w:val="24"/>
        </w:rPr>
        <w:t>和，这称为场强叠加原理。</w:t>
      </w:r>
      <w:r w:rsidRPr="00423497">
        <w:rPr>
          <w:b/>
          <w:sz w:val="24"/>
        </w:rPr>
        <w:t xml:space="preserve"> </w:t>
      </w:r>
    </w:p>
    <w:p w:rsidR="00624A11" w:rsidRPr="00423497" w:rsidRDefault="00624A11" w:rsidP="000D79D7">
      <w:pPr>
        <w:adjustRightInd w:val="0"/>
        <w:snapToGrid w:val="0"/>
        <w:rPr>
          <w:bCs/>
          <w:sz w:val="24"/>
        </w:rPr>
      </w:pPr>
      <w:r w:rsidRPr="00423497">
        <w:rPr>
          <w:rFonts w:hint="eastAsia"/>
          <w:color w:val="000000" w:themeColor="text1"/>
          <w:sz w:val="24"/>
        </w:rPr>
        <w:t>答案</w:t>
      </w:r>
      <w:r w:rsidRPr="00423497">
        <w:rPr>
          <w:color w:val="000000" w:themeColor="text1"/>
          <w:sz w:val="24"/>
        </w:rPr>
        <w:t>：</w:t>
      </w:r>
      <w:r w:rsidRPr="00423497">
        <w:rPr>
          <w:rFonts w:hint="eastAsia"/>
          <w:sz w:val="24"/>
        </w:rPr>
        <w:t>矢量</w:t>
      </w:r>
    </w:p>
    <w:p w:rsidR="007B000C" w:rsidRPr="00423497" w:rsidRDefault="007B000C" w:rsidP="000D79D7">
      <w:pPr>
        <w:adjustRightInd w:val="0"/>
        <w:snapToGrid w:val="0"/>
        <w:textAlignment w:val="center"/>
        <w:rPr>
          <w:sz w:val="24"/>
        </w:rPr>
      </w:pPr>
    </w:p>
    <w:p w:rsidR="00624A11" w:rsidRPr="00423497" w:rsidRDefault="00624A11" w:rsidP="000D79D7">
      <w:pPr>
        <w:widowControl w:val="0"/>
        <w:adjustRightInd w:val="0"/>
        <w:snapToGrid w:val="0"/>
        <w:rPr>
          <w:sz w:val="24"/>
        </w:rPr>
      </w:pPr>
      <w:r w:rsidRPr="00423497">
        <w:rPr>
          <w:sz w:val="24"/>
        </w:rPr>
        <w:t xml:space="preserve">2. </w:t>
      </w:r>
      <w:r w:rsidRPr="00423497">
        <w:rPr>
          <w:rFonts w:hint="eastAsia"/>
          <w:sz w:val="24"/>
        </w:rPr>
        <w:t>两带电导体球半径分别为</w:t>
      </w:r>
      <w:r w:rsidRPr="00423497">
        <w:rPr>
          <w:rFonts w:hint="eastAsia"/>
          <w:sz w:val="24"/>
        </w:rPr>
        <w:t>R</w:t>
      </w:r>
      <w:r w:rsidRPr="00423497">
        <w:rPr>
          <w:rFonts w:hint="eastAsia"/>
          <w:sz w:val="24"/>
        </w:rPr>
        <w:t>和</w:t>
      </w:r>
      <w:r w:rsidRPr="00423497">
        <w:rPr>
          <w:rFonts w:hint="eastAsia"/>
          <w:sz w:val="24"/>
        </w:rPr>
        <w:t xml:space="preserve">r (R &gt; r), </w:t>
      </w:r>
      <w:r w:rsidRPr="00423497">
        <w:rPr>
          <w:rFonts w:hint="eastAsia"/>
          <w:sz w:val="24"/>
        </w:rPr>
        <w:t>它们相</w:t>
      </w:r>
      <w:r w:rsidR="0010029E" w:rsidRPr="00423497">
        <w:rPr>
          <w:rFonts w:hint="eastAsia"/>
          <w:sz w:val="24"/>
        </w:rPr>
        <w:t>距</w:t>
      </w:r>
      <w:r w:rsidRPr="00423497">
        <w:rPr>
          <w:rFonts w:hint="eastAsia"/>
          <w:sz w:val="24"/>
        </w:rPr>
        <w:t>很远，用一根导线连接起来，则两球表面的电荷面密度之比</w:t>
      </w:r>
      <w:r w:rsidRPr="00423497">
        <w:rPr>
          <w:rFonts w:hint="eastAsia"/>
          <w:position w:val="-10"/>
          <w:sz w:val="24"/>
        </w:rPr>
        <w:object w:dxaOrig="919" w:dyaOrig="339">
          <v:shape id="对象 3" o:spid="_x0000_i1032" type="#_x0000_t75" style="width:46.1pt;height:17.3pt;mso-wrap-style:square;mso-position-horizontal-relative:page;mso-position-vertical-relative:page" o:ole="">
            <v:fill o:detectmouseclick="t"/>
            <v:imagedata r:id="rId24" o:title=""/>
          </v:shape>
          <o:OLEObject Type="Embed" ProgID="Equation.3" ShapeID="对象 3" DrawAspect="Content" ObjectID="_1620533922" r:id="rId25">
            <o:FieldCodes>\* MERGEFORMAT</o:FieldCodes>
          </o:OLEObject>
        </w:object>
      </w:r>
      <w:r w:rsidRPr="00423497">
        <w:rPr>
          <w:rFonts w:hint="eastAsia"/>
          <w:sz w:val="24"/>
        </w:rPr>
        <w:t>_______________</w:t>
      </w:r>
      <w:r w:rsidRPr="00423497">
        <w:rPr>
          <w:rFonts w:hint="eastAsia"/>
          <w:sz w:val="24"/>
        </w:rPr>
        <w:t>。</w:t>
      </w:r>
    </w:p>
    <w:p w:rsidR="00624A11" w:rsidRPr="00423497" w:rsidRDefault="00624A11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color w:val="000000" w:themeColor="text1"/>
          <w:sz w:val="24"/>
        </w:rPr>
        <w:t>答案：</w:t>
      </w:r>
      <w:r w:rsidRPr="00423497">
        <w:rPr>
          <w:rFonts w:hint="eastAsia"/>
          <w:color w:val="FF0000"/>
          <w:position w:val="-24"/>
          <w:sz w:val="24"/>
        </w:rPr>
        <w:object w:dxaOrig="279" w:dyaOrig="619">
          <v:shape id="对象 4" o:spid="_x0000_i1033" type="#_x0000_t75" style="width:13.8pt;height:31.1pt;mso-wrap-style:square;mso-position-horizontal-relative:page;mso-position-vertical-relative:page" o:ole="">
            <v:fill o:detectmouseclick="t"/>
            <v:imagedata r:id="rId26" o:title=""/>
          </v:shape>
          <o:OLEObject Type="Embed" ProgID="Equation.3" ShapeID="对象 4" DrawAspect="Content" ObjectID="_1620533923" r:id="rId27">
            <o:FieldCodes>\* MERGEFORMAT</o:FieldCodes>
          </o:OLEObject>
        </w:object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</w:p>
    <w:p w:rsidR="00624A11" w:rsidRPr="00423497" w:rsidRDefault="00624A11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09354DE6" wp14:editId="5CFA230E">
                <wp:simplePos x="0" y="0"/>
                <wp:positionH relativeFrom="column">
                  <wp:posOffset>4173220</wp:posOffset>
                </wp:positionH>
                <wp:positionV relativeFrom="paragraph">
                  <wp:posOffset>90805</wp:posOffset>
                </wp:positionV>
                <wp:extent cx="1539875" cy="585470"/>
                <wp:effectExtent l="0" t="0" r="41275" b="5080"/>
                <wp:wrapSquare wrapText="bothSides"/>
                <wp:docPr id="57" name="画布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" name="组合 184"/>
                        <wpg:cNvGrpSpPr/>
                        <wpg:grpSpPr>
                          <a:xfrm>
                            <a:off x="36121" y="36013"/>
                            <a:ext cx="1504633" cy="549974"/>
                            <a:chOff x="901493" y="540432"/>
                            <a:chExt cx="1504633" cy="549974"/>
                          </a:xfrm>
                        </wpg:grpSpPr>
                        <wps:wsp>
                          <wps:cNvPr id="58" name="弧形 58"/>
                          <wps:cNvSpPr/>
                          <wps:spPr>
                            <a:xfrm>
                              <a:off x="1434376" y="640967"/>
                              <a:ext cx="432000" cy="432000"/>
                            </a:xfrm>
                            <a:prstGeom prst="arc">
                              <a:avLst>
                                <a:gd name="adj1" fmla="val 10874427"/>
                                <a:gd name="adj2" fmla="val 0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直接连接符 59"/>
                          <wps:cNvCnPr/>
                          <wps:spPr>
                            <a:xfrm flipV="1">
                              <a:off x="901493" y="852391"/>
                              <a:ext cx="54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直接连接符 60"/>
                          <wps:cNvCnPr/>
                          <wps:spPr>
                            <a:xfrm flipV="1">
                              <a:off x="1866376" y="852391"/>
                              <a:ext cx="53975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直接连接符 61"/>
                          <wps:cNvCnPr/>
                          <wps:spPr>
                            <a:xfrm flipV="1">
                              <a:off x="1884803" y="852391"/>
                              <a:ext cx="36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直接连接符 62"/>
                          <wps:cNvCnPr/>
                          <wps:spPr>
                            <a:xfrm flipV="1">
                              <a:off x="1082083" y="852391"/>
                              <a:ext cx="35941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直接箭头连接符 63"/>
                          <wps:cNvCnPr/>
                          <wps:spPr>
                            <a:xfrm>
                              <a:off x="1217160" y="852391"/>
                              <a:ext cx="3414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直接箭头连接符 64"/>
                          <wps:cNvCnPr/>
                          <wps:spPr>
                            <a:xfrm>
                              <a:off x="2047185" y="852280"/>
                              <a:ext cx="3365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直接箭头连接符 65"/>
                          <wps:cNvCnPr/>
                          <wps:spPr>
                            <a:xfrm flipV="1">
                              <a:off x="1652041" y="688538"/>
                              <a:ext cx="137341" cy="163742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文本框 66"/>
                          <wps:cNvSpPr txBox="1"/>
                          <wps:spPr>
                            <a:xfrm>
                              <a:off x="1081675" y="540432"/>
                              <a:ext cx="250619" cy="3118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23497" w:rsidRPr="003A3E20" w:rsidRDefault="00423497" w:rsidP="00624A11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文本框 66"/>
                          <wps:cNvSpPr txBox="1"/>
                          <wps:spPr>
                            <a:xfrm>
                              <a:off x="1938235" y="540786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23497" w:rsidRDefault="00423497" w:rsidP="00624A11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文本框 66"/>
                          <wps:cNvSpPr txBox="1"/>
                          <wps:spPr>
                            <a:xfrm>
                              <a:off x="1496911" y="778621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23497" w:rsidRDefault="00423497" w:rsidP="00624A11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" name="文本框 66"/>
                          <wps:cNvSpPr txBox="1"/>
                          <wps:spPr>
                            <a:xfrm>
                              <a:off x="1502659" y="604260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23497" w:rsidRDefault="00423497" w:rsidP="00624A11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09354DE6" id="画布 57" o:spid="_x0000_s1095" editas="canvas" style="position:absolute;margin-left:328.6pt;margin-top:7.15pt;width:121.25pt;height:46.1pt;z-index:251661312;mso-position-horizontal-relative:text;mso-position-vertical-relative:text" coordsize="15398,5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">
                <v:shape id="_x0000_s1096" type="#_x0000_t75" style="position:absolute;width:15398;height:5854;visibility:visible;mso-wrap-style:square">
                  <v:fill o:detectmouseclick="t"/>
                  <v:path o:connecttype="none"/>
                </v:shape>
                <v:group id="组合 184" o:spid="_x0000_s1097" style="position:absolute;left:361;top:360;width:15046;height:5499" coordorigin="9014,5404" coordsize="15046,54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弧形 58" o:spid="_x0000_s1098" style="position:absolute;left:14343;top:6409;width:4320;height:4320;visibility:visible;mso-wrap-style:square;v-text-anchor:middle" coordsize="432000,432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DjYcEA&#10;AADbAAAADwAAAGRycy9kb3ducmV2LnhtbERPz0/CMBS+k/g/NM+EG+s0kZC5QkCR6JHNxOtzfawb&#10;6+tYC8z/3h5IOH75fuer0XbiQoNvHCt4SlIQxJXTDdcKvsuP2QKED8gaO8ek4I88rJYPkxwz7a68&#10;p0sRahFD2GeowITQZ1L6ypBFn7ieOHIHN1gMEQ611ANeY7jt5HOazqXFhmODwZ7eDFXH4mwV/LZb&#10;8+V35c9ufer27ca28w2+KzV9HNevIAKN4S6+uT+1gpc4Nn6JP0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A42HBAAAA2wAAAA8AAAAAAAAAAAAAAAAAmAIAAGRycy9kb3du&#10;cmV2LnhtbFBLBQYAAAAABAAEAPUAAACGAwAAAAA=&#10;" path="m51,211324nsc2614,92970,99964,-1269,218339,13,336713,1294,432001,97619,432001,216000r-216001,l51,211324xem51,211324nfc2614,92970,99964,-1269,218339,13,336713,1294,432001,97619,432001,216000e" filled="f" strokecolor="black [3213]" strokeweight="1pt">
                    <v:stroke joinstyle="miter"/>
                    <v:path arrowok="t" o:connecttype="custom" o:connectlocs="51,211324;218339,13;432001,216000" o:connectangles="0,0,0"/>
                  </v:shape>
                  <v:line id="直接连接符 59" o:spid="_x0000_s1099" style="position:absolute;flip:y;visibility:visible;mso-wrap-style:square" from="9014,8523" to="14414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eeRsQAAADbAAAADwAAAGRycy9kb3ducmV2LnhtbESPQWvCQBSE7wX/w/KE3uomgq1GN1IK&#10;hZL2UvXg8ZF9yUazb0N2a9L++q4geBxm5htmsx1tKy7U+8axgnSWgCAunW64VnDYvz8tQfiArLF1&#10;TAp+ycM2nzxsMNNu4G+67EItIoR9hgpMCF0mpS8NWfQz1xFHr3K9xRBlX0vd4xDhtpXzJHmWFhuO&#10;CwY7ejNUnnc/VoGmojjKE1dmuTilX38v1bz8rJR6nI6vaxCBxnAP39ofWsFiB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955GxAAAANsAAAAPAAAAAAAAAAAA&#10;AAAAAKECAABkcnMvZG93bnJldi54bWxQSwUGAAAAAAQABAD5AAAAkgMAAAAA&#10;" strokecolor="black [3213]" strokeweight="1pt">
                    <v:stroke dashstyle="dash" joinstyle="miter"/>
                  </v:line>
                  <v:line id="直接连接符 60" o:spid="_x0000_s1100" style="position:absolute;flip:y;visibility:visible;mso-wrap-style:square" from="18663,8523" to="24061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H9ZsAAAADbAAAADwAAAGRycy9kb3ducmV2LnhtbERPy4rCMBTdC/5DuAPuNFXwQce0DIIg&#10;jptRFy4vzW1Tp7kpTdQ6X28WAy4P573Oe9uIO3W+dqxgOklAEBdO11wpOJ+24xUIH5A1No5JwZM8&#10;5NlwsMZUuwf/0P0YKhFD2KeowITQplL6wpBFP3EtceRK11kMEXaV1B0+Yrht5CxJFtJizbHBYEsb&#10;Q8Xv8WYVaNrvL/LKpVnNr9PD37KcFd+lUqOP/usTRKA+vMX/7p1WsIjr45f4A2T2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h/WbAAAAA2wAAAA8AAAAAAAAAAAAAAAAA&#10;oQIAAGRycy9kb3ducmV2LnhtbFBLBQYAAAAABAAEAPkAAACOAwAAAAA=&#10;" strokecolor="black [3213]" strokeweight="1pt">
                    <v:stroke dashstyle="dash" joinstyle="miter"/>
                  </v:line>
                  <v:line id="直接连接符 61" o:spid="_x0000_s1101" style="position:absolute;flip:y;visibility:visible;mso-wrap-style:square" from="18848,8523" to="22448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uOn8YAAADbAAAADwAAAGRycy9kb3ducmV2LnhtbESPT2sCMRTE74V+h/AEL0Wz9mB1a5S2&#10;IKtUBP9cvL1unruLm5dtEnX99qZQ8DjMzG+Yyaw1tbiQ85VlBYN+AoI4t7riQsF+N++NQPiArLG2&#10;TApu5GE2fX6aYKrtlTd02YZCRAj7FBWUITSplD4vyaDv24Y4ekfrDIYoXSG1w2uEm1q+JslQGqw4&#10;LpTY0FdJ+Wl7NgqW8vf79Ol+imwks/lh9bYec/aiVLfTfryDCNSGR/i/vdAKhgP4+xJ/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7jp/GAAAA2wAAAA8AAAAAAAAA&#10;AAAAAAAAoQIAAGRycy9kb3ducmV2LnhtbFBLBQYAAAAABAAEAPkAAACUAwAAAAA=&#10;" strokecolor="black [3213]" strokeweight="1pt">
                    <v:stroke joinstyle="miter"/>
                  </v:line>
                  <v:line id="直接连接符 62" o:spid="_x0000_s1102" style="position:absolute;flip:y;visibility:visible;mso-wrap-style:square" from="10820,8523" to="14414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kQ6MYAAADbAAAADwAAAGRycy9kb3ducmV2LnhtbESPQWvCQBSE7wX/w/IKXopu9GBtdBUV&#10;JC2VQqMXb8/saxLMvo27q6b/vlso9DjMzDfMfNmZRtzI+dqygtEwAUFcWF1zqeCw3w6mIHxA1thY&#10;JgXf5GG56D3MMdX2zp90y0MpIoR9igqqENpUSl9UZNAPbUscvS/rDIYoXSm1w3uEm0aOk2QiDdYc&#10;FypsaVNRcc6vRsGbvLyf1+5UZlOZbY+7548Xzp6U6j92qxmIQF34D/+1X7WCyRh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8pEOjGAAAA2wAAAA8AAAAAAAAA&#10;AAAAAAAAoQIAAGRycy9kb3ducmV2LnhtbFBLBQYAAAAABAAEAPkAAACUAwAAAAA=&#10;" strokecolor="black [3213]" strokeweight="1pt">
                    <v:stroke joinstyle="miter"/>
                  </v:line>
                  <v:shape id="直接箭头连接符 63" o:spid="_x0000_s1103" type="#_x0000_t32" style="position:absolute;left:12171;top:8523;width:3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LlCsIAAADbAAAADwAAAGRycy9kb3ducmV2LnhtbESPQYvCMBSE78L+h/AWvNlURZGuaZEF&#10;wYuHVRGPb5tnW2xeuk207b/fCILHYWa+YdZZb2rxoNZVlhVMoxgEcW51xYWC03E7WYFwHlljbZkU&#10;DOQgSz9Ga0y07fiHHgdfiABhl6CC0vsmkdLlJRl0kW2Ig3e1rUEfZFtI3WIX4KaWszheSoMVh4US&#10;G/ouKb8d7kaB7GYXrH6b235Bw7C9/+lzPvVKjT/7zRcIT71/h1/tnVawnMPzS/gBM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OLlCsIAAADbAAAADwAAAAAAAAAAAAAA&#10;AAChAgAAZHJzL2Rvd25yZXYueG1sUEsFBgAAAAAEAAQA+QAAAJADAAAAAA==&#10;" strokecolor="black [3213]" strokeweight="1pt">
                    <v:stroke endarrow="open" joinstyle="miter"/>
                  </v:shape>
                  <v:shape id="直接箭头连接符 64" o:spid="_x0000_s1104" type="#_x0000_t32" style="position:absolute;left:20471;top:8522;width:3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t9fsIAAADbAAAADwAAAGRycy9kb3ducmV2LnhtbESPQYvCMBSE78L+h/AWvNlUUZGuaZEF&#10;wYuHVRGPb5tnW2xeuk207b/fCILHYWa+YdZZb2rxoNZVlhVMoxgEcW51xYWC03E7WYFwHlljbZkU&#10;DOQgSz9Ga0y07fiHHgdfiABhl6CC0vsmkdLlJRl0kW2Ig3e1rUEfZFtI3WIX4KaWszheSoMVh4US&#10;G/ouKb8d7kaB7GYXrH6b235Bw7C9/+lzPvVKjT/7zRcIT71/h1/tnVawnMPzS/gBM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t9fsIAAADbAAAADwAAAAAAAAAAAAAA&#10;AAChAgAAZHJzL2Rvd25yZXYueG1sUEsFBgAAAAAEAAQA+QAAAJADAAAAAA==&#10;" strokecolor="black [3213]" strokeweight="1pt">
                    <v:stroke endarrow="open" joinstyle="miter"/>
                  </v:shape>
                  <v:shape id="直接箭头连接符 65" o:spid="_x0000_s1105" type="#_x0000_t32" style="position:absolute;left:16520;top:6885;width:1373;height:16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GX0cUAAADbAAAADwAAAGRycy9kb3ducmV2LnhtbESP0WrCQBRE3wv+w3ILvkjdmGII0TWI&#10;pVJKURrzAZfsbRLM3g3ZjaZ/3y0U+jjMzBlmm0+mEzcaXGtZwWoZgSCurG65VlBeXp9SEM4ja+ws&#10;k4JvcpDvZg9bzLS98yfdCl+LAGGXoYLG+z6T0lUNGXRL2xMH78sOBn2QQy31gPcAN52MoyiRBlsO&#10;Cw32dGiouhajUdCOH+fkat/L08txMT1XXYxRGis1f5z2GxCeJv8f/mu/aQXJGn6/hB8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kGX0cUAAADbAAAADwAAAAAAAAAA&#10;AAAAAAChAgAAZHJzL2Rvd25yZXYueG1sUEsFBgAAAAAEAAQA+QAAAJMDAAAAAA==&#10;" strokecolor="black [3213]" strokeweight="1pt">
                    <v:stroke dashstyle="dash" endarrow="block" joinstyle="miter"/>
                  </v:shape>
                  <v:shape id="文本框 66" o:spid="_x0000_s1106" type="#_x0000_t202" style="position:absolute;left:10816;top:5404;width:2506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RUHcYA&#10;AADbAAAADwAAAGRycy9kb3ducmV2LnhtbESPT2vCQBTE70K/w/IKvelGoUGiawgBsZT24J+Lt2f2&#10;mQSzb2N2m6T99N1CweMwM79h1uloGtFT52rLCuazCARxYXXNpYLTcTtdgnAeWWNjmRR8k4N08zRZ&#10;Y6LtwHvqD74UAcIuQQWV920ipSsqMuhmtiUO3tV2Bn2QXSl1h0OAm0YuoiiWBmsOCxW2lFdU3A5f&#10;RsF7vv3E/WVhlj9Nvvu4Zu39dH5V6uV5zFYgPI3+Ef5vv2kFcQx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RUHcYAAADbAAAADwAAAAAAAAAAAAAAAACYAgAAZHJz&#10;L2Rvd25yZXYueG1sUEsFBgAAAAAEAAQA9QAAAIsDAAAAAA==&#10;" filled="f" stroked="f" strokeweight=".5pt">
                    <v:textbox>
                      <w:txbxContent>
                        <w:p w:rsidR="00423497" w:rsidRPr="003A3E20" w:rsidRDefault="00423497" w:rsidP="00624A11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66" o:spid="_x0000_s1107" type="#_x0000_t202" style="position:absolute;left:19382;top:5407;width:2502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jxhs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PI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+PGGxQAAANsAAAAPAAAAAAAAAAAAAAAAAJgCAABkcnMv&#10;ZG93bnJldi54bWxQSwUGAAAAAAQABAD1AAAAigMAAAAA&#10;" filled="f" stroked="f" strokeweight=".5pt">
                    <v:textbox>
                      <w:txbxContent>
                        <w:p w:rsidR="00423497" w:rsidRDefault="00423497" w:rsidP="00624A11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66" o:spid="_x0000_s1108" type="#_x0000_t202" style="position:absolute;left:14969;top:7786;width:2502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      <v:textbox>
                      <w:txbxContent>
                        <w:p w:rsidR="00423497" w:rsidRDefault="00423497" w:rsidP="00624A11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66" o:spid="_x0000_s1109" type="#_x0000_t202" style="position:absolute;left:15026;top:6042;width:2502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    <v:textbox>
                      <w:txbxContent>
                        <w:p w:rsidR="00423497" w:rsidRDefault="00423497" w:rsidP="00624A11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423497">
        <w:rPr>
          <w:rFonts w:hint="eastAsia"/>
          <w:sz w:val="24"/>
        </w:rPr>
        <w:t>3</w:t>
      </w:r>
      <w:r w:rsidRPr="00423497">
        <w:rPr>
          <w:sz w:val="24"/>
        </w:rPr>
        <w:t xml:space="preserve">. </w:t>
      </w:r>
      <w:r w:rsidRPr="00423497">
        <w:rPr>
          <w:sz w:val="24"/>
        </w:rPr>
        <w:t>在真空中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将一根</w:t>
      </w:r>
      <w:proofErr w:type="gramStart"/>
      <w:r w:rsidRPr="00423497">
        <w:rPr>
          <w:sz w:val="24"/>
        </w:rPr>
        <w:t>无线长载流导</w:t>
      </w:r>
      <w:proofErr w:type="gramEnd"/>
      <w:r w:rsidRPr="00423497">
        <w:rPr>
          <w:sz w:val="24"/>
        </w:rPr>
        <w:t>线在平面内完成如图所示的形状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并通以电流</w:t>
      </w:r>
      <w:r w:rsidRPr="00423497">
        <w:rPr>
          <w:i/>
          <w:sz w:val="24"/>
        </w:rPr>
        <w:t>I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则圆心</w:t>
      </w:r>
      <w:r w:rsidRPr="00423497">
        <w:rPr>
          <w:i/>
          <w:sz w:val="24"/>
        </w:rPr>
        <w:t>O</w:t>
      </w:r>
      <w:r w:rsidRPr="00423497">
        <w:rPr>
          <w:rFonts w:hint="eastAsia"/>
          <w:sz w:val="24"/>
        </w:rPr>
        <w:t>点的磁感应强度的大小为</w:t>
      </w:r>
      <w:r w:rsidRPr="00423497">
        <w:rPr>
          <w:rFonts w:hint="eastAsia"/>
          <w:sz w:val="24"/>
          <w:u w:val="single"/>
        </w:rPr>
        <w:t xml:space="preserve"> </w:t>
      </w:r>
      <w:r w:rsidRPr="00423497">
        <w:rPr>
          <w:sz w:val="24"/>
          <w:u w:val="single"/>
        </w:rPr>
        <w:t xml:space="preserve">             </w:t>
      </w:r>
      <w:r w:rsidRPr="00423497">
        <w:rPr>
          <w:rFonts w:hint="eastAsia"/>
          <w:sz w:val="24"/>
        </w:rPr>
        <w:t>。</w:t>
      </w:r>
    </w:p>
    <w:p w:rsidR="00624A11" w:rsidRPr="00423497" w:rsidRDefault="00624A11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答案：</w:t>
      </w:r>
      <w:r w:rsidRPr="00423497">
        <w:rPr>
          <w:position w:val="-24"/>
          <w:sz w:val="24"/>
        </w:rPr>
        <w:object w:dxaOrig="460" w:dyaOrig="620">
          <v:shape id="_x0000_i1034" type="#_x0000_t75" style="width:23.6pt;height:31.1pt" o:ole="">
            <v:imagedata r:id="rId28" o:title=""/>
          </v:shape>
          <o:OLEObject Type="Embed" ProgID="Equation.DSMT4" ShapeID="_x0000_i1034" DrawAspect="Content" ObjectID="_1620533924" r:id="rId29"/>
        </w:object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5016BB66" wp14:editId="1320144B">
                <wp:simplePos x="0" y="0"/>
                <wp:positionH relativeFrom="column">
                  <wp:posOffset>4689695</wp:posOffset>
                </wp:positionH>
                <wp:positionV relativeFrom="paragraph">
                  <wp:posOffset>39747</wp:posOffset>
                </wp:positionV>
                <wp:extent cx="1555115" cy="1164590"/>
                <wp:effectExtent l="0" t="0" r="0" b="0"/>
                <wp:wrapSquare wrapText="bothSides"/>
                <wp:docPr id="43" name="画布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" name="椭圆 31"/>
                        <wps:cNvSpPr/>
                        <wps:spPr>
                          <a:xfrm>
                            <a:off x="266863" y="607651"/>
                            <a:ext cx="660903" cy="26707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直接连接符 32"/>
                        <wps:cNvCnPr/>
                        <wps:spPr>
                          <a:xfrm flipV="1">
                            <a:off x="588261" y="743454"/>
                            <a:ext cx="612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连接符 33"/>
                        <wps:cNvCnPr/>
                        <wps:spPr>
                          <a:xfrm flipH="1" flipV="1">
                            <a:off x="592788" y="240988"/>
                            <a:ext cx="0" cy="504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 flipH="1">
                            <a:off x="235176" y="743454"/>
                            <a:ext cx="357612" cy="22633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椭圆 35"/>
                        <wps:cNvSpPr/>
                        <wps:spPr>
                          <a:xfrm>
                            <a:off x="579202" y="72081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直接箭头连接符 36"/>
                        <wps:cNvCnPr/>
                        <wps:spPr>
                          <a:xfrm flipV="1">
                            <a:off x="592788" y="471850"/>
                            <a:ext cx="0" cy="4979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488671" y="662187"/>
                            <a:ext cx="384772" cy="2849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3C217E" w:rsidRDefault="00423497" w:rsidP="00624A1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文本框 165"/>
                        <wps:cNvSpPr txBox="1"/>
                        <wps:spPr>
                          <a:xfrm>
                            <a:off x="365382" y="525101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624A11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q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文本框 165"/>
                        <wps:cNvSpPr txBox="1"/>
                        <wps:spPr>
                          <a:xfrm>
                            <a:off x="36000" y="844725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624A11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文本框 165"/>
                        <wps:cNvSpPr txBox="1"/>
                        <wps:spPr>
                          <a:xfrm>
                            <a:off x="1171140" y="590249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624A11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文本框 165"/>
                        <wps:cNvSpPr txBox="1"/>
                        <wps:spPr>
                          <a:xfrm>
                            <a:off x="469496" y="0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624A11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文本框 165"/>
                        <wps:cNvSpPr txBox="1"/>
                        <wps:spPr>
                          <a:xfrm>
                            <a:off x="557178" y="323171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624A11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5431DC">
                                <w:rPr>
                                  <w:position w:val="-6"/>
                                </w:rPr>
                                <w:object w:dxaOrig="200" w:dyaOrig="279">
                                  <v:shape id="_x0000_i1068" type="#_x0000_t75" style="width:9.8pt;height:13.8pt" o:ole="">
                                    <v:imagedata r:id="rId30" o:title=""/>
                                  </v:shape>
                                  <o:OLEObject Type="Embed" ProgID="Equation.DSMT4" ShapeID="_x0000_i1068" DrawAspect="Content" ObjectID="_1620533950" r:id="rId3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016BB66" id="画布 43" o:spid="_x0000_s1110" editas="canvas" style="position:absolute;margin-left:369.25pt;margin-top:3.15pt;width:122.45pt;height:91.7pt;z-index:251663360;mso-position-horizontal-relative:text;mso-position-vertical-relative:text" coordsize="15551,11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">
                <v:shape id="_x0000_s1111" type="#_x0000_t75" style="position:absolute;width:15551;height:11645;visibility:visible;mso-wrap-style:square">
                  <v:fill o:detectmouseclick="t"/>
                  <v:path o:connecttype="none"/>
                </v:shape>
                <v:oval id="椭圆 31" o:spid="_x0000_s1112" style="position:absolute;left:2668;top:6076;width:6609;height:26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aMJcQA&#10;AADbAAAADwAAAGRycy9kb3ducmV2LnhtbESPQWvCQBSE7wX/w/KE3pqNFWyNWUWLwR4bzcHjM/tM&#10;gtm3IbvG9N93C4Ueh5n5hkk3o2nFQL1rLCuYRTEI4tLqhisFxSl7eQfhPLLG1jIp+CYHm/XkKcVE&#10;2wfnNBx9JQKEXYIKau+7REpX1mTQRbYjDt7V9gZ9kH0ldY+PADetfI3jhTTYcFiosaOPmsrb8W4U&#10;6DHfnwfz9pXFt0uxLKr5btAHpZ6n43YFwtPo/8N/7U+tYD6D3y/h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GjCXEAAAA2wAAAA8AAAAAAAAAAAAAAAAAmAIAAGRycy9k&#10;b3ducmV2LnhtbFBLBQYAAAAABAAEAPUAAACJAwAAAAA=&#10;" filled="f" strokecolor="black [3213]" strokeweight="1pt">
                  <v:stroke joinstyle="miter"/>
                </v:oval>
                <v:line id="直接连接符 32" o:spid="_x0000_s1113" style="position:absolute;flip:y;visibility:visible;mso-wrap-style:square" from="5882,7434" to="12002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Q5uMAAAADbAAAADwAAAGRycy9kb3ducmV2LnhtbESPzYrCMBSF9wO+Q7iCuzG1AzJWo4go&#10;zMKNjg9waW5/tLkpSWzr2xtBcHk4Px9ntRlMIzpyvrasYDZNQBDnVtdcKrj8H75/QfiArLGxTAoe&#10;5GGzHn2tMNO25xN151CKOMI+QwVVCG0mpc8rMuintiWOXmGdwRClK6V22Mdx08g0SebSYM2RUGFL&#10;u4ry2/luIiR9FOX8tj1cL83+eJLFwnV9UGoyHrZLEIGG8Am/239awU8Kry/xB8j1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0ObjAAAAA2wAAAA8AAAAAAAAAAAAAAAAA&#10;oQIAAGRycy9kb3ducmV2LnhtbFBLBQYAAAAABAAEAPkAAACOAwAAAAA=&#10;" strokecolor="black [3213]" strokeweight="1pt">
                  <v:stroke endarrow="open" joinstyle="miter"/>
                </v:line>
                <v:line id="直接连接符 33" o:spid="_x0000_s1114" style="position:absolute;flip:x y;visibility:visible;mso-wrap-style:square" from="5927,2409" to="5927,7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X918IAAADbAAAADwAAAGRycy9kb3ducmV2LnhtbESPQYvCMBSE7wv+h/CEva2pCrJUo4gg&#10;KIiwrnh+Ns+mtXkpTaxdf/1GEDwOM/MNM1t0thItNb5wrGA4SEAQZ04XnCs4/q6/vkH4gKyxckwK&#10;/sjDYt77mGGq3Z1/qD2EXEQI+xQVmBDqVEqfGbLoB64mjt7FNRZDlE0udYP3CLeVHCXJRFosOC4Y&#10;rGllKLseblbB6LSrstW1NQ/ypSbclNvzvlTqs98tpyACdeEdfrU3WsF4DM8v8QfI+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aX918IAAADbAAAADwAAAAAAAAAAAAAA&#10;AAChAgAAZHJzL2Rvd25yZXYueG1sUEsFBgAAAAAEAAQA+QAAAJADAAAAAA==&#10;" strokecolor="black [3213]" strokeweight="1pt">
                  <v:stroke endarrow="open" joinstyle="miter"/>
                </v:line>
                <v:shape id="直接箭头连接符 34" o:spid="_x0000_s1115" type="#_x0000_t32" style="position:absolute;left:2351;top:7434;width:3576;height:226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ae8cUAAADbAAAADwAAAGRycy9kb3ducmV2LnhtbESPzW7CMBCE70h9B2uRegOHUgFJMag/&#10;qkQPHPh5gG28iSPidRQ7JLx9jVSJ42hmvtGst4OtxZVaXzlWMJsmIIhzpysuFZxP35MVCB+QNdaO&#10;ScGNPGw3T6M1Ztr1fKDrMZQiQthnqMCE0GRS+tyQRT91DXH0CtdaDFG2pdQt9hFua/mSJAtpseK4&#10;YLChT0P55dhZBavh6+e2pO53XqRdetr3H5dzYpR6Hg/vbyACDeER/m/vtIL5K9y/xB8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Aae8cUAAADbAAAADwAAAAAAAAAA&#10;AAAAAAChAgAAZHJzL2Rvd25yZXYueG1sUEsFBgAAAAAEAAQA+QAAAJMDAAAAAA==&#10;" strokecolor="black [3213]" strokeweight="1pt">
                  <v:stroke endarrow="open" joinstyle="miter"/>
                </v:shape>
                <v:oval id="椭圆 35" o:spid="_x0000_s1116" style="position:absolute;left:5792;top:720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FpS8UA&#10;AADbAAAADwAAAGRycy9kb3ducmV2LnhtbESPQWvCQBSE74X+h+UJvRSzqdIi0VVKJcWDFExL6fGR&#10;fSbR7NuQ3cTor3cFocdhZr5hFqvB1KKn1lWWFbxEMQji3OqKCwU/3+l4BsJ5ZI21ZVJwJger5ePD&#10;AhNtT7yjPvOFCBB2CSoovW8SKV1ekkEX2YY4eHvbGvRBtoXULZ4C3NRyEsdv0mDFYaHEhj5Kyo9Z&#10;ZxR0n8/TjK3b/f3u6XLo6GubrjulnkbD+xyEp8H/h+/tjVYwfYXbl/AD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YWlLxQAAANsAAAAPAAAAAAAAAAAAAAAAAJgCAABkcnMv&#10;ZG93bnJldi54bWxQSwUGAAAAAAQABAD1AAAAigMAAAAA&#10;" fillcolor="black [3213]" stroked="f" strokeweight="1pt">
                  <v:stroke joinstyle="miter"/>
                </v:oval>
                <v:shape id="直接箭头连接符 36" o:spid="_x0000_s1117" type="#_x0000_t32" style="position:absolute;left:5927;top:4718;width:0;height:4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+4CMgAAADbAAAADwAAAGRycy9kb3ducmV2LnhtbESP3WrCQBSE74W+w3IKvRHdGCFIdJVa&#10;ECptEX8QvDtkj0na7Nmwu41pn75bKPRymJlvmMWqN43oyPnasoLJOAFBXFhdc6ngdNyMZiB8QNbY&#10;WCYFX+RhtbwbLDDX9sZ76g6hFBHCPkcFVQhtLqUvKjLox7Yljt7VOoMhSldK7fAW4aaRaZJk0mDN&#10;caHClp4qKj4On0bBbppmb9v998wNL5ft+mV9fu3eU6Ue7vvHOYhAffgP/7WftYJpBr9f4g+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n+4CMgAAADbAAAADwAAAAAA&#10;AAAAAAAAAAChAgAAZHJzL2Rvd25yZXYueG1sUEsFBgAAAAAEAAQA+QAAAJYDAAAAAA==&#10;" strokecolor="black [3213]" strokeweight="1pt">
                  <v:stroke endarrow="block" joinstyle="miter"/>
                </v:shape>
                <v:shape id="文本框 37" o:spid="_x0000_s1118" type="#_x0000_t202" style="position:absolute;left:4886;top:6621;width:3848;height:2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423497" w:rsidRPr="003C217E" w:rsidRDefault="00423497" w:rsidP="00624A11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65" o:spid="_x0000_s1119" type="#_x0000_t202" style="position:absolute;left:3653;top:5251;width:3842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624A11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q</w:t>
                        </w:r>
                        <w:proofErr w:type="gramEnd"/>
                      </w:p>
                    </w:txbxContent>
                  </v:textbox>
                </v:shape>
                <v:shape id="文本框 165" o:spid="_x0000_s1120" type="#_x0000_t202" style="position:absolute;left:360;top:8447;width:384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423497" w:rsidRDefault="00423497" w:rsidP="00624A11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文本框 165" o:spid="_x0000_s1121" type="#_x0000_t202" style="position:absolute;left:11711;top:5902;width:3842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624A11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文本框 165" o:spid="_x0000_s1122" type="#_x0000_t202" style="position:absolute;left:4694;width:3842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<v:textbox>
                    <w:txbxContent>
                      <w:p w:rsidR="00423497" w:rsidRDefault="00423497" w:rsidP="00624A11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文本框 165" o:spid="_x0000_s1123" type="#_x0000_t202" style="position:absolute;left:5571;top:3231;width:3842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423497" w:rsidRDefault="00423497" w:rsidP="00624A11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 w:rsidRPr="005431DC">
                          <w:rPr>
                            <w:position w:val="-6"/>
                          </w:rPr>
                          <w:object w:dxaOrig="200" w:dyaOrig="279">
                            <v:shape id="_x0000_i1068" type="#_x0000_t75" style="width:10pt;height:14pt" o:ole="">
                              <v:imagedata r:id="rId32" o:title=""/>
                            </v:shape>
                            <o:OLEObject Type="Embed" ProgID="Equation.DSMT4" ShapeID="_x0000_i1068" DrawAspect="Content" ObjectID="_1620053395" r:id="rId33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624A11" w:rsidRPr="00423497" w:rsidRDefault="00624A11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4</w:t>
      </w:r>
      <w:r w:rsidRPr="00423497">
        <w:rPr>
          <w:sz w:val="24"/>
        </w:rPr>
        <w:t xml:space="preserve">. </w:t>
      </w:r>
      <w:r w:rsidRPr="00423497">
        <w:rPr>
          <w:sz w:val="24"/>
        </w:rPr>
        <w:t>如图所示</w:t>
      </w:r>
      <w:r w:rsidRPr="00423497">
        <w:rPr>
          <w:rFonts w:hint="eastAsia"/>
          <w:sz w:val="24"/>
        </w:rPr>
        <w:t>，</w:t>
      </w:r>
      <w:proofErr w:type="gramStart"/>
      <w:r w:rsidRPr="00423497">
        <w:rPr>
          <w:sz w:val="24"/>
        </w:rPr>
        <w:t>一</w:t>
      </w:r>
      <w:proofErr w:type="gramEnd"/>
      <w:r w:rsidRPr="00423497">
        <w:rPr>
          <w:sz w:val="24"/>
        </w:rPr>
        <w:t>半径为</w:t>
      </w:r>
      <w:r w:rsidRPr="00423497">
        <w:rPr>
          <w:i/>
          <w:sz w:val="24"/>
        </w:rPr>
        <w:t>R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通有电流为</w:t>
      </w:r>
      <w:r w:rsidRPr="00423497">
        <w:rPr>
          <w:i/>
          <w:sz w:val="24"/>
        </w:rPr>
        <w:t>I</w:t>
      </w:r>
      <w:r w:rsidRPr="00423497">
        <w:rPr>
          <w:sz w:val="24"/>
        </w:rPr>
        <w:t>的圆形回路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位于</w:t>
      </w:r>
      <w:r w:rsidRPr="00423497">
        <w:rPr>
          <w:i/>
          <w:sz w:val="24"/>
        </w:rPr>
        <w:t>Oxy</w:t>
      </w:r>
      <w:r w:rsidRPr="00423497">
        <w:rPr>
          <w:sz w:val="24"/>
        </w:rPr>
        <w:t>平面内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圆心为</w:t>
      </w:r>
      <w:r w:rsidRPr="00423497">
        <w:rPr>
          <w:i/>
          <w:sz w:val="24"/>
        </w:rPr>
        <w:t>O</w:t>
      </w:r>
      <w:r w:rsidRPr="00423497">
        <w:rPr>
          <w:rFonts w:hint="eastAsia"/>
          <w:sz w:val="24"/>
        </w:rPr>
        <w:t>。</w:t>
      </w:r>
      <w:r w:rsidRPr="00423497">
        <w:rPr>
          <w:sz w:val="24"/>
        </w:rPr>
        <w:t>一带正电荷为</w:t>
      </w:r>
      <w:r w:rsidRPr="00423497">
        <w:rPr>
          <w:i/>
          <w:sz w:val="24"/>
        </w:rPr>
        <w:t>q</w:t>
      </w:r>
      <w:r w:rsidRPr="00423497">
        <w:rPr>
          <w:sz w:val="24"/>
        </w:rPr>
        <w:t>的粒子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以速度</w:t>
      </w:r>
      <w:r w:rsidRPr="00423497">
        <w:rPr>
          <w:position w:val="-6"/>
          <w:sz w:val="24"/>
        </w:rPr>
        <w:object w:dxaOrig="200" w:dyaOrig="279">
          <v:shape id="_x0000_i1035" type="#_x0000_t75" style="width:9.8pt;height:13.8pt" o:ole="">
            <v:imagedata r:id="rId34" o:title=""/>
          </v:shape>
          <o:OLEObject Type="Embed" ProgID="Equation.DSMT4" ShapeID="_x0000_i1035" DrawAspect="Content" ObjectID="_1620533925" r:id="rId35"/>
        </w:object>
      </w:r>
      <w:r w:rsidRPr="00423497">
        <w:rPr>
          <w:sz w:val="24"/>
        </w:rPr>
        <w:t>沿着</w:t>
      </w:r>
      <w:r w:rsidRPr="00423497">
        <w:rPr>
          <w:i/>
          <w:sz w:val="24"/>
        </w:rPr>
        <w:t>z</w:t>
      </w:r>
      <w:r w:rsidRPr="00423497">
        <w:rPr>
          <w:sz w:val="24"/>
        </w:rPr>
        <w:t>轴向上运动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当带正电荷的粒子恰好通过</w:t>
      </w:r>
      <w:r w:rsidRPr="00423497">
        <w:rPr>
          <w:i/>
          <w:sz w:val="24"/>
        </w:rPr>
        <w:t>O</w:t>
      </w:r>
      <w:r w:rsidRPr="00423497">
        <w:rPr>
          <w:sz w:val="24"/>
        </w:rPr>
        <w:t>点时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作用在带电粒子上的力为</w:t>
      </w:r>
      <w:r w:rsidRPr="00423497">
        <w:rPr>
          <w:rFonts w:hint="eastAsia"/>
          <w:sz w:val="24"/>
          <w:u w:val="single"/>
        </w:rPr>
        <w:t xml:space="preserve"> </w:t>
      </w:r>
      <w:r w:rsidRPr="00423497">
        <w:rPr>
          <w:sz w:val="24"/>
          <w:u w:val="single"/>
        </w:rPr>
        <w:t xml:space="preserve">      </w:t>
      </w:r>
      <w:r w:rsidRPr="00423497">
        <w:rPr>
          <w:rFonts w:hint="eastAsia"/>
          <w:sz w:val="24"/>
        </w:rPr>
        <w:t>。</w:t>
      </w:r>
    </w:p>
    <w:p w:rsidR="00624A11" w:rsidRPr="00423497" w:rsidRDefault="00624A11" w:rsidP="000D79D7">
      <w:pPr>
        <w:adjustRightInd w:val="0"/>
        <w:snapToGrid w:val="0"/>
        <w:rPr>
          <w:sz w:val="24"/>
        </w:rPr>
      </w:pPr>
      <w:r w:rsidRPr="00423497">
        <w:rPr>
          <w:sz w:val="24"/>
        </w:rPr>
        <w:t>答案</w:t>
      </w:r>
      <w:r w:rsidRPr="00423497">
        <w:rPr>
          <w:rFonts w:hint="eastAsia"/>
          <w:sz w:val="24"/>
        </w:rPr>
        <w:t>：</w:t>
      </w:r>
      <w:r w:rsidRPr="00423497">
        <w:rPr>
          <w:rFonts w:hint="eastAsia"/>
          <w:sz w:val="24"/>
        </w:rPr>
        <w:t>0</w:t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</w:p>
    <w:p w:rsidR="00624A11" w:rsidRPr="00423497" w:rsidRDefault="00624A11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5</w:t>
      </w:r>
      <w:r w:rsidRPr="00423497">
        <w:rPr>
          <w:sz w:val="24"/>
        </w:rPr>
        <w:t xml:space="preserve">. </w:t>
      </w:r>
      <w:proofErr w:type="gramStart"/>
      <w:r w:rsidRPr="00423497">
        <w:rPr>
          <w:sz w:val="24"/>
        </w:rPr>
        <w:t>一</w:t>
      </w:r>
      <w:proofErr w:type="gramEnd"/>
      <w:r w:rsidRPr="00423497">
        <w:rPr>
          <w:sz w:val="24"/>
        </w:rPr>
        <w:t>自感线圈中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电流强度在</w:t>
      </w:r>
      <w:r w:rsidRPr="00423497">
        <w:rPr>
          <w:rFonts w:hint="eastAsia"/>
          <w:sz w:val="24"/>
        </w:rPr>
        <w:t>0</w:t>
      </w:r>
      <w:r w:rsidRPr="00423497">
        <w:rPr>
          <w:sz w:val="24"/>
        </w:rPr>
        <w:t>.002</w:t>
      </w:r>
      <w:r w:rsidRPr="00423497">
        <w:rPr>
          <w:i/>
          <w:sz w:val="24"/>
        </w:rPr>
        <w:t>s</w:t>
      </w:r>
      <w:r w:rsidRPr="00423497">
        <w:rPr>
          <w:sz w:val="24"/>
        </w:rPr>
        <w:t>内均匀地由</w:t>
      </w:r>
      <w:r w:rsidRPr="00423497">
        <w:rPr>
          <w:rFonts w:hint="eastAsia"/>
          <w:sz w:val="24"/>
        </w:rPr>
        <w:t>1</w:t>
      </w:r>
      <w:r w:rsidRPr="00423497">
        <w:rPr>
          <w:sz w:val="24"/>
        </w:rPr>
        <w:t>0</w:t>
      </w:r>
      <w:r w:rsidRPr="00423497">
        <w:rPr>
          <w:i/>
          <w:sz w:val="24"/>
        </w:rPr>
        <w:t>A</w:t>
      </w:r>
      <w:r w:rsidRPr="00423497">
        <w:rPr>
          <w:sz w:val="24"/>
        </w:rPr>
        <w:t>增加到</w:t>
      </w:r>
      <w:r w:rsidRPr="00423497">
        <w:rPr>
          <w:rFonts w:hint="eastAsia"/>
          <w:sz w:val="24"/>
        </w:rPr>
        <w:t>1</w:t>
      </w:r>
      <w:r w:rsidRPr="00423497">
        <w:rPr>
          <w:sz w:val="24"/>
        </w:rPr>
        <w:t>2</w:t>
      </w:r>
      <w:r w:rsidRPr="00423497">
        <w:rPr>
          <w:i/>
          <w:sz w:val="24"/>
        </w:rPr>
        <w:t>A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此过程中线圈内自感电动势为</w:t>
      </w:r>
      <w:r w:rsidRPr="00423497">
        <w:rPr>
          <w:rFonts w:hint="eastAsia"/>
          <w:sz w:val="24"/>
        </w:rPr>
        <w:t>4</w:t>
      </w:r>
      <w:r w:rsidRPr="00423497">
        <w:rPr>
          <w:sz w:val="24"/>
        </w:rPr>
        <w:t>00</w:t>
      </w:r>
      <w:r w:rsidRPr="00423497">
        <w:rPr>
          <w:i/>
          <w:sz w:val="24"/>
        </w:rPr>
        <w:t>V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则线圈的自感系数为</w:t>
      </w:r>
      <w:r w:rsidRPr="00423497">
        <w:rPr>
          <w:i/>
          <w:sz w:val="24"/>
        </w:rPr>
        <w:t>L</w:t>
      </w:r>
      <w:r w:rsidRPr="00423497">
        <w:rPr>
          <w:rFonts w:hint="eastAsia"/>
          <w:sz w:val="24"/>
        </w:rPr>
        <w:t>=</w:t>
      </w:r>
      <w:r w:rsidRPr="00423497">
        <w:rPr>
          <w:sz w:val="24"/>
          <w:u w:val="single"/>
        </w:rPr>
        <w:t xml:space="preserve">          </w:t>
      </w:r>
      <w:r w:rsidRPr="00423497">
        <w:rPr>
          <w:rFonts w:hint="eastAsia"/>
          <w:sz w:val="24"/>
        </w:rPr>
        <w:t>。</w:t>
      </w:r>
    </w:p>
    <w:p w:rsidR="00624A11" w:rsidRPr="00423497" w:rsidRDefault="00624A11" w:rsidP="000D79D7">
      <w:pPr>
        <w:adjustRightInd w:val="0"/>
        <w:snapToGrid w:val="0"/>
        <w:rPr>
          <w:i/>
          <w:sz w:val="24"/>
        </w:rPr>
      </w:pPr>
      <w:r w:rsidRPr="00423497">
        <w:rPr>
          <w:sz w:val="24"/>
        </w:rPr>
        <w:t>答案</w:t>
      </w:r>
      <w:r w:rsidRPr="00423497">
        <w:rPr>
          <w:rFonts w:hint="eastAsia"/>
          <w:sz w:val="24"/>
        </w:rPr>
        <w:t>：</w:t>
      </w:r>
      <w:r w:rsidRPr="00423497">
        <w:rPr>
          <w:rFonts w:hint="eastAsia"/>
          <w:sz w:val="24"/>
        </w:rPr>
        <w:t>0</w:t>
      </w:r>
      <w:r w:rsidRPr="00423497">
        <w:rPr>
          <w:sz w:val="24"/>
        </w:rPr>
        <w:t>.4</w:t>
      </w:r>
      <w:r w:rsidRPr="00423497">
        <w:rPr>
          <w:i/>
          <w:sz w:val="24"/>
        </w:rPr>
        <w:t>H</w:t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</w:p>
    <w:p w:rsidR="00624A11" w:rsidRPr="00423497" w:rsidRDefault="00624A11" w:rsidP="000D79D7">
      <w:pPr>
        <w:widowControl w:val="0"/>
        <w:tabs>
          <w:tab w:val="left" w:pos="2310"/>
          <w:tab w:val="left" w:pos="4200"/>
          <w:tab w:val="left" w:pos="6090"/>
        </w:tabs>
        <w:adjustRightInd w:val="0"/>
        <w:snapToGrid w:val="0"/>
        <w:jc w:val="both"/>
        <w:rPr>
          <w:sz w:val="24"/>
          <w:u w:val="single"/>
        </w:rPr>
      </w:pPr>
      <w:r w:rsidRPr="00423497">
        <w:rPr>
          <w:rFonts w:hint="eastAsia"/>
          <w:sz w:val="24"/>
        </w:rPr>
        <w:t>6</w:t>
      </w:r>
      <w:r w:rsidRPr="00423497">
        <w:rPr>
          <w:sz w:val="24"/>
        </w:rPr>
        <w:t xml:space="preserve">. </w:t>
      </w:r>
      <w:r w:rsidRPr="00423497">
        <w:rPr>
          <w:sz w:val="24"/>
        </w:rPr>
        <w:t>在折射率为</w:t>
      </w:r>
      <w:r w:rsidRPr="00423497">
        <w:rPr>
          <w:sz w:val="24"/>
        </w:rPr>
        <w:t>1.5</w:t>
      </w:r>
      <w:r w:rsidRPr="00423497">
        <w:rPr>
          <w:sz w:val="24"/>
        </w:rPr>
        <w:t>的玻璃表面镀有</w:t>
      </w:r>
      <w:proofErr w:type="gramStart"/>
      <w:r w:rsidRPr="00423497">
        <w:rPr>
          <w:sz w:val="24"/>
        </w:rPr>
        <w:t>氟化镁增透膜</w:t>
      </w:r>
      <w:proofErr w:type="gramEnd"/>
      <w:r w:rsidRPr="00423497">
        <w:rPr>
          <w:sz w:val="24"/>
        </w:rPr>
        <w:t>，可使反射光减弱，透射光增强。其中氟化镁的折射率为</w:t>
      </w:r>
      <w:r w:rsidRPr="00423497">
        <w:rPr>
          <w:sz w:val="24"/>
        </w:rPr>
        <w:t>1.3</w:t>
      </w:r>
      <w:r w:rsidRPr="00423497">
        <w:rPr>
          <w:sz w:val="24"/>
        </w:rPr>
        <w:t>。当用波长为</w:t>
      </w:r>
      <w:r w:rsidRPr="00423497">
        <w:rPr>
          <w:sz w:val="24"/>
        </w:rPr>
        <w:t>520 nm</w:t>
      </w:r>
      <w:r w:rsidRPr="00423497">
        <w:rPr>
          <w:sz w:val="24"/>
        </w:rPr>
        <w:t>的单色平行光垂直照射时，使反射光相消的氟化镁薄膜的最小厚度为</w:t>
      </w:r>
      <w:r w:rsidR="00B12AD9" w:rsidRPr="00423497">
        <w:rPr>
          <w:rFonts w:hint="eastAsia"/>
          <w:sz w:val="24"/>
          <w:u w:val="single"/>
        </w:rPr>
        <w:t xml:space="preserve"> </w:t>
      </w:r>
      <w:r w:rsidR="00B12AD9" w:rsidRPr="00423497">
        <w:rPr>
          <w:sz w:val="24"/>
          <w:u w:val="single"/>
        </w:rPr>
        <w:t xml:space="preserve">         </w:t>
      </w:r>
      <w:r w:rsidR="00B12AD9" w:rsidRPr="00423497">
        <w:rPr>
          <w:rFonts w:hint="eastAsia"/>
          <w:sz w:val="24"/>
        </w:rPr>
        <w:t>。</w:t>
      </w: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color w:val="000000" w:themeColor="text1"/>
          <w:sz w:val="24"/>
        </w:rPr>
      </w:pPr>
      <w:r w:rsidRPr="00423497">
        <w:rPr>
          <w:color w:val="000000" w:themeColor="text1"/>
          <w:sz w:val="24"/>
        </w:rPr>
        <w:t>答案：</w:t>
      </w:r>
      <w:r w:rsidRPr="00423497">
        <w:rPr>
          <w:color w:val="000000" w:themeColor="text1"/>
          <w:sz w:val="24"/>
        </w:rPr>
        <w:t>100 nm</w:t>
      </w: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color w:val="000000" w:themeColor="text1"/>
          <w:sz w:val="24"/>
        </w:rPr>
      </w:pPr>
      <w:r w:rsidRPr="00423497">
        <w:rPr>
          <w:color w:val="000000" w:themeColor="text1"/>
          <w:sz w:val="24"/>
        </w:rPr>
        <w:t>由光程差</w:t>
      </w:r>
      <w:r w:rsidRPr="00423497">
        <w:rPr>
          <w:color w:val="000000" w:themeColor="text1"/>
          <w:sz w:val="24"/>
        </w:rPr>
        <w:t>=2ne=(2k-1)</w:t>
      </w:r>
      <w:r w:rsidRPr="00423497">
        <w:rPr>
          <w:color w:val="000000" w:themeColor="text1"/>
          <w:sz w:val="24"/>
          <w:shd w:val="clear" w:color="auto" w:fill="FFFFFF"/>
        </w:rPr>
        <w:t>λ</w:t>
      </w:r>
      <w:r w:rsidRPr="00423497">
        <w:rPr>
          <w:color w:val="000000" w:themeColor="text1"/>
          <w:sz w:val="24"/>
        </w:rPr>
        <w:t>/2, e=(2k-1)</w:t>
      </w:r>
      <w:r w:rsidRPr="00423497">
        <w:rPr>
          <w:color w:val="000000" w:themeColor="text1"/>
          <w:sz w:val="24"/>
          <w:shd w:val="clear" w:color="auto" w:fill="FFFFFF"/>
        </w:rPr>
        <w:t>λ</w:t>
      </w:r>
      <w:r w:rsidRPr="00423497">
        <w:rPr>
          <w:color w:val="000000" w:themeColor="text1"/>
          <w:sz w:val="24"/>
        </w:rPr>
        <w:t>/4n, k=1, e=</w:t>
      </w:r>
      <w:r w:rsidRPr="00423497">
        <w:rPr>
          <w:color w:val="000000" w:themeColor="text1"/>
          <w:sz w:val="24"/>
          <w:shd w:val="clear" w:color="auto" w:fill="FFFFFF"/>
        </w:rPr>
        <w:t>λ</w:t>
      </w:r>
      <w:r w:rsidRPr="00423497">
        <w:rPr>
          <w:color w:val="000000" w:themeColor="text1"/>
          <w:sz w:val="24"/>
        </w:rPr>
        <w:t>/4n.</w:t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</w:p>
    <w:p w:rsidR="00624A11" w:rsidRPr="00423497" w:rsidRDefault="00624A11" w:rsidP="000D79D7">
      <w:pPr>
        <w:widowControl w:val="0"/>
        <w:tabs>
          <w:tab w:val="left" w:pos="2310"/>
          <w:tab w:val="left" w:pos="4200"/>
          <w:tab w:val="left" w:pos="6090"/>
        </w:tabs>
        <w:adjustRightInd w:val="0"/>
        <w:snapToGrid w:val="0"/>
        <w:jc w:val="both"/>
        <w:rPr>
          <w:sz w:val="24"/>
        </w:rPr>
      </w:pPr>
      <w:r w:rsidRPr="00423497">
        <w:rPr>
          <w:rFonts w:hint="eastAsia"/>
          <w:sz w:val="24"/>
        </w:rPr>
        <w:t>7</w:t>
      </w:r>
      <w:r w:rsidRPr="00423497">
        <w:rPr>
          <w:sz w:val="24"/>
        </w:rPr>
        <w:t xml:space="preserve">. </w:t>
      </w:r>
      <w:r w:rsidRPr="00423497">
        <w:rPr>
          <w:sz w:val="24"/>
        </w:rPr>
        <w:t>光强均为</w:t>
      </w:r>
      <w:r w:rsidRPr="00423497">
        <w:rPr>
          <w:sz w:val="24"/>
        </w:rPr>
        <w:t>I</w:t>
      </w:r>
      <w:r w:rsidRPr="00423497">
        <w:rPr>
          <w:sz w:val="24"/>
          <w:vertAlign w:val="subscript"/>
        </w:rPr>
        <w:t>0</w:t>
      </w:r>
      <w:r w:rsidRPr="00423497">
        <w:rPr>
          <w:sz w:val="24"/>
        </w:rPr>
        <w:t>的两束相干光相遇而发生干涉时，在相遇区域内有可能出现的最大光强是</w:t>
      </w:r>
      <w:r w:rsidR="00B12AD9" w:rsidRPr="00423497">
        <w:rPr>
          <w:rFonts w:hint="eastAsia"/>
          <w:sz w:val="24"/>
          <w:u w:val="single"/>
        </w:rPr>
        <w:t xml:space="preserve"> </w:t>
      </w:r>
      <w:r w:rsidR="00B12AD9" w:rsidRPr="00423497">
        <w:rPr>
          <w:sz w:val="24"/>
          <w:u w:val="single"/>
        </w:rPr>
        <w:t xml:space="preserve">           </w:t>
      </w:r>
      <w:r w:rsidRPr="00423497">
        <w:rPr>
          <w:sz w:val="24"/>
        </w:rPr>
        <w:t>。</w:t>
      </w: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color w:val="000000" w:themeColor="text1"/>
          <w:sz w:val="24"/>
          <w:vertAlign w:val="subscript"/>
        </w:rPr>
      </w:pPr>
      <w:r w:rsidRPr="00423497">
        <w:rPr>
          <w:color w:val="000000" w:themeColor="text1"/>
          <w:sz w:val="24"/>
        </w:rPr>
        <w:t>答案</w:t>
      </w:r>
      <w:r w:rsidRPr="00423497">
        <w:rPr>
          <w:color w:val="000000" w:themeColor="text1"/>
          <w:sz w:val="24"/>
        </w:rPr>
        <w:t xml:space="preserve"> 4I</w:t>
      </w:r>
      <w:r w:rsidRPr="00423497">
        <w:rPr>
          <w:color w:val="000000" w:themeColor="text1"/>
          <w:sz w:val="24"/>
          <w:vertAlign w:val="subscript"/>
        </w:rPr>
        <w:t>0</w:t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360" w:hangingChars="150" w:hanging="360"/>
        <w:rPr>
          <w:sz w:val="24"/>
        </w:rPr>
      </w:pPr>
      <w:r w:rsidRPr="00423497">
        <w:rPr>
          <w:rFonts w:hint="eastAsia"/>
          <w:sz w:val="24"/>
        </w:rPr>
        <w:t>8</w:t>
      </w:r>
      <w:r w:rsidRPr="00423497">
        <w:rPr>
          <w:sz w:val="24"/>
        </w:rPr>
        <w:t>.</w:t>
      </w:r>
      <w:r w:rsidRPr="00423497">
        <w:rPr>
          <w:rFonts w:hint="eastAsia"/>
          <w:sz w:val="24"/>
        </w:rPr>
        <w:t xml:space="preserve"> </w:t>
      </w:r>
      <w:proofErr w:type="gramStart"/>
      <w:r w:rsidRPr="00423497">
        <w:rPr>
          <w:rFonts w:hint="eastAsia"/>
          <w:sz w:val="24"/>
        </w:rPr>
        <w:t>一</w:t>
      </w:r>
      <w:proofErr w:type="gramEnd"/>
      <w:r w:rsidRPr="00423497">
        <w:rPr>
          <w:rFonts w:hint="eastAsia"/>
          <w:sz w:val="24"/>
        </w:rPr>
        <w:t>强度为</w:t>
      </w:r>
      <w:r w:rsidRPr="00423497">
        <w:rPr>
          <w:rFonts w:hint="eastAsia"/>
          <w:i/>
          <w:sz w:val="24"/>
        </w:rPr>
        <w:t>I</w:t>
      </w:r>
      <w:r w:rsidRPr="00423497">
        <w:rPr>
          <w:i/>
          <w:sz w:val="24"/>
          <w:vertAlign w:val="subscript"/>
        </w:rPr>
        <w:t>0</w:t>
      </w:r>
      <w:r w:rsidRPr="00423497">
        <w:rPr>
          <w:rFonts w:hint="eastAsia"/>
          <w:sz w:val="24"/>
        </w:rPr>
        <w:t>的自然光先后通过两个偏振化方向夹角为</w:t>
      </w:r>
      <w:r w:rsidRPr="00423497">
        <w:rPr>
          <w:rFonts w:hint="eastAsia"/>
          <w:sz w:val="24"/>
        </w:rPr>
        <w:t>60</w:t>
      </w:r>
      <w:r w:rsidRPr="00423497">
        <w:rPr>
          <w:rFonts w:hint="eastAsia"/>
          <w:sz w:val="24"/>
        </w:rPr>
        <w:t>°的偏振片，则</w:t>
      </w:r>
      <w:proofErr w:type="gramStart"/>
      <w:r w:rsidRPr="00423497">
        <w:rPr>
          <w:rFonts w:hint="eastAsia"/>
          <w:sz w:val="24"/>
        </w:rPr>
        <w:t>最终出</w:t>
      </w:r>
      <w:proofErr w:type="gramEnd"/>
      <w:r w:rsidRPr="00423497">
        <w:rPr>
          <w:rFonts w:hint="eastAsia"/>
          <w:sz w:val="24"/>
        </w:rPr>
        <w:t>射光的光强为</w:t>
      </w:r>
      <w:r w:rsidRPr="00423497">
        <w:rPr>
          <w:sz w:val="24"/>
        </w:rPr>
        <w:t>_____</w:t>
      </w:r>
      <w:r w:rsidRPr="00423497">
        <w:rPr>
          <w:sz w:val="24"/>
        </w:rPr>
        <w:t>。</w:t>
      </w: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Chars="150" w:left="315"/>
        <w:rPr>
          <w:sz w:val="24"/>
          <w:vertAlign w:val="superscript"/>
        </w:rPr>
      </w:pPr>
      <w:r w:rsidRPr="00423497">
        <w:rPr>
          <w:sz w:val="24"/>
        </w:rPr>
        <w:t>答案：</w:t>
      </w:r>
      <w:r w:rsidRPr="00423497">
        <w:rPr>
          <w:rFonts w:hint="eastAsia"/>
          <w:sz w:val="24"/>
        </w:rPr>
        <w:t>1/8</w:t>
      </w:r>
      <w:r w:rsidRPr="00423497">
        <w:rPr>
          <w:rFonts w:hint="eastAsia"/>
          <w:i/>
          <w:sz w:val="24"/>
        </w:rPr>
        <w:t>I</w:t>
      </w:r>
      <w:r w:rsidRPr="00423497">
        <w:rPr>
          <w:i/>
          <w:sz w:val="24"/>
          <w:vertAlign w:val="subscript"/>
        </w:rPr>
        <w:t>0</w:t>
      </w:r>
    </w:p>
    <w:p w:rsidR="00624A11" w:rsidRPr="00423497" w:rsidRDefault="00624A11" w:rsidP="00B12AD9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position w:val="-24"/>
          <w:sz w:val="24"/>
        </w:rPr>
      </w:pPr>
      <w:r w:rsidRPr="00423497">
        <w:rPr>
          <w:sz w:val="24"/>
        </w:rPr>
        <w:t>推理过程：</w:t>
      </w:r>
      <w:r w:rsidRPr="00423497">
        <w:rPr>
          <w:rFonts w:hint="eastAsia"/>
          <w:sz w:val="24"/>
        </w:rPr>
        <w:t>自然光通过第一个偏振片后光强</w:t>
      </w:r>
      <w:r w:rsidRPr="00423497">
        <w:rPr>
          <w:rFonts w:hint="eastAsia"/>
          <w:i/>
          <w:sz w:val="24"/>
        </w:rPr>
        <w:t>I</w:t>
      </w:r>
      <w:r w:rsidRPr="00423497">
        <w:rPr>
          <w:rFonts w:hint="eastAsia"/>
          <w:sz w:val="24"/>
          <w:vertAlign w:val="subscript"/>
        </w:rPr>
        <w:t>1</w:t>
      </w:r>
      <w:r w:rsidRPr="00423497">
        <w:rPr>
          <w:rFonts w:hint="eastAsia"/>
          <w:sz w:val="24"/>
        </w:rPr>
        <w:t>降为</w:t>
      </w:r>
      <w:r w:rsidRPr="00423497">
        <w:rPr>
          <w:rFonts w:hint="eastAsia"/>
          <w:sz w:val="24"/>
        </w:rPr>
        <w:t>1/2</w:t>
      </w:r>
      <w:r w:rsidRPr="00423497">
        <w:rPr>
          <w:rFonts w:hint="eastAsia"/>
          <w:i/>
          <w:sz w:val="24"/>
        </w:rPr>
        <w:t>I</w:t>
      </w:r>
      <w:r w:rsidRPr="00423497">
        <w:rPr>
          <w:rFonts w:hint="eastAsia"/>
          <w:sz w:val="24"/>
          <w:vertAlign w:val="subscript"/>
        </w:rPr>
        <w:t>0</w:t>
      </w:r>
      <w:r w:rsidRPr="00423497">
        <w:rPr>
          <w:rFonts w:hint="eastAsia"/>
          <w:sz w:val="24"/>
        </w:rPr>
        <w:t>，令</w:t>
      </w:r>
      <w:r w:rsidRPr="00423497">
        <w:rPr>
          <w:i/>
          <w:sz w:val="24"/>
        </w:rPr>
        <w:t>α</w:t>
      </w:r>
      <w:r w:rsidRPr="00423497">
        <w:rPr>
          <w:rFonts w:hint="eastAsia"/>
          <w:sz w:val="24"/>
        </w:rPr>
        <w:t>=60</w:t>
      </w:r>
      <w:r w:rsidRPr="00423497">
        <w:rPr>
          <w:rFonts w:hint="eastAsia"/>
          <w:sz w:val="24"/>
        </w:rPr>
        <w:t>°，</w:t>
      </w:r>
      <w:r w:rsidRPr="00423497">
        <w:rPr>
          <w:sz w:val="24"/>
        </w:rPr>
        <w:t>由马吕斯定律</w:t>
      </w:r>
      <w:r w:rsidRPr="00423497">
        <w:rPr>
          <w:rFonts w:hint="eastAsia"/>
          <w:sz w:val="24"/>
        </w:rPr>
        <w:t>可知出射光</w:t>
      </w:r>
      <w:r w:rsidRPr="00423497">
        <w:rPr>
          <w:rFonts w:hint="eastAsia"/>
          <w:i/>
          <w:sz w:val="24"/>
        </w:rPr>
        <w:t>I</w:t>
      </w:r>
      <w:r w:rsidRPr="00423497">
        <w:rPr>
          <w:rFonts w:hint="eastAsia"/>
          <w:sz w:val="24"/>
          <w:vertAlign w:val="subscript"/>
        </w:rPr>
        <w:t>2</w:t>
      </w:r>
      <w:r w:rsidRPr="00423497">
        <w:rPr>
          <w:rFonts w:hint="eastAsia"/>
          <w:sz w:val="24"/>
        </w:rPr>
        <w:t>的强度为</w:t>
      </w:r>
      <w:r w:rsidRPr="00423497">
        <w:rPr>
          <w:sz w:val="24"/>
        </w:rPr>
        <w:t>：</w:t>
      </w:r>
      <w:r w:rsidRPr="00423497">
        <w:rPr>
          <w:position w:val="-24"/>
          <w:sz w:val="24"/>
        </w:rPr>
        <w:object w:dxaOrig="2619" w:dyaOrig="619">
          <v:shape id="Object 105" o:spid="_x0000_i1036" type="#_x0000_t75" style="width:115.2pt;height:27.05pt;mso-position-horizontal-relative:page;mso-position-vertical-relative:page" o:ole="">
            <v:fill o:detectmouseclick="t"/>
            <v:imagedata r:id="rId36" o:title=""/>
          </v:shape>
          <o:OLEObject Type="Embed" ProgID="Equation.3" ShapeID="Object 105" DrawAspect="Content" ObjectID="_1620533926" r:id="rId37">
            <o:FieldCodes>\* MERGEFORMAT</o:FieldCodes>
          </o:OLEObject>
        </w:object>
      </w: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Chars="150" w:left="315"/>
        <w:rPr>
          <w:sz w:val="24"/>
        </w:rPr>
      </w:pPr>
      <w:r w:rsidRPr="00423497">
        <w:rPr>
          <w:sz w:val="24"/>
        </w:rPr>
        <w:t>则：</w:t>
      </w:r>
      <w:r w:rsidRPr="00423497">
        <w:rPr>
          <w:rFonts w:hint="eastAsia"/>
          <w:i/>
          <w:sz w:val="24"/>
        </w:rPr>
        <w:t>I</w:t>
      </w:r>
      <w:r w:rsidRPr="00423497">
        <w:rPr>
          <w:rFonts w:hint="eastAsia"/>
          <w:sz w:val="24"/>
          <w:vertAlign w:val="subscript"/>
        </w:rPr>
        <w:t>2</w:t>
      </w:r>
      <w:r w:rsidRPr="00423497">
        <w:rPr>
          <w:rFonts w:hint="eastAsia"/>
          <w:sz w:val="24"/>
        </w:rPr>
        <w:t>=1/8</w:t>
      </w:r>
      <w:r w:rsidRPr="00423497">
        <w:rPr>
          <w:rFonts w:hint="eastAsia"/>
          <w:i/>
          <w:sz w:val="24"/>
        </w:rPr>
        <w:t>I</w:t>
      </w:r>
      <w:r w:rsidRPr="00423497">
        <w:rPr>
          <w:sz w:val="24"/>
          <w:vertAlign w:val="subscript"/>
        </w:rPr>
        <w:t>0</w:t>
      </w:r>
      <w:r w:rsidRPr="00423497">
        <w:rPr>
          <w:sz w:val="24"/>
        </w:rPr>
        <w:t>。</w:t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360" w:hangingChars="150" w:hanging="360"/>
        <w:rPr>
          <w:sz w:val="24"/>
        </w:rPr>
      </w:pPr>
      <w:r w:rsidRPr="00423497">
        <w:rPr>
          <w:rFonts w:hint="eastAsia"/>
          <w:sz w:val="24"/>
        </w:rPr>
        <w:t>9</w:t>
      </w:r>
      <w:r w:rsidRPr="00423497">
        <w:rPr>
          <w:sz w:val="24"/>
        </w:rPr>
        <w:t>.</w:t>
      </w:r>
      <w:r w:rsidRPr="00423497">
        <w:rPr>
          <w:rFonts w:hint="eastAsia"/>
          <w:sz w:val="24"/>
        </w:rPr>
        <w:t xml:space="preserve"> </w:t>
      </w:r>
      <w:r w:rsidRPr="00423497">
        <w:rPr>
          <w:rFonts w:hint="eastAsia"/>
          <w:sz w:val="24"/>
        </w:rPr>
        <w:t>已知某显微镜透镜孔径</w:t>
      </w:r>
      <w:r w:rsidRPr="00423497">
        <w:rPr>
          <w:rFonts w:hint="eastAsia"/>
          <w:sz w:val="24"/>
        </w:rPr>
        <w:t>D = 3 cm</w:t>
      </w:r>
      <w:r w:rsidRPr="00423497">
        <w:rPr>
          <w:rFonts w:hint="eastAsia"/>
          <w:sz w:val="24"/>
        </w:rPr>
        <w:t>，在波长为</w:t>
      </w:r>
      <w:r w:rsidRPr="00423497">
        <w:rPr>
          <w:rFonts w:hint="eastAsia"/>
          <w:sz w:val="24"/>
        </w:rPr>
        <w:t>450 nm</w:t>
      </w:r>
      <w:r w:rsidRPr="00423497">
        <w:rPr>
          <w:rFonts w:hint="eastAsia"/>
          <w:sz w:val="24"/>
        </w:rPr>
        <w:t>的光源照射下，其最小分辨角为</w:t>
      </w:r>
      <w:r w:rsidRPr="00423497">
        <w:rPr>
          <w:sz w:val="24"/>
        </w:rPr>
        <w:t>_____</w:t>
      </w:r>
      <w:r w:rsidRPr="00423497">
        <w:rPr>
          <w:sz w:val="24"/>
        </w:rPr>
        <w:t>。</w:t>
      </w: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Chars="150" w:left="315"/>
        <w:rPr>
          <w:sz w:val="24"/>
          <w:vertAlign w:val="superscript"/>
        </w:rPr>
      </w:pPr>
      <w:r w:rsidRPr="00423497">
        <w:rPr>
          <w:sz w:val="24"/>
        </w:rPr>
        <w:t>答案：</w:t>
      </w:r>
      <w:r w:rsidRPr="00423497">
        <w:rPr>
          <w:rFonts w:hint="eastAsia"/>
          <w:sz w:val="24"/>
        </w:rPr>
        <w:t xml:space="preserve">0.0000183 </w:t>
      </w:r>
    </w:p>
    <w:p w:rsidR="00624A11" w:rsidRPr="00423497" w:rsidRDefault="000D79D7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noProof/>
          <w:sz w:val="24"/>
        </w:rPr>
        <w:lastRenderedPageBreak/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627339</wp:posOffset>
            </wp:positionH>
            <wp:positionV relativeFrom="paragraph">
              <wp:posOffset>137424</wp:posOffset>
            </wp:positionV>
            <wp:extent cx="1280160" cy="1188720"/>
            <wp:effectExtent l="0" t="0" r="0" b="0"/>
            <wp:wrapSquare wrapText="bothSides"/>
            <wp:docPr id="21" name="图片 21" descr="D:\My Document\Zhangzs\Desktop\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D:\My Document\Zhangzs\Desktop\0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175" t="33675" r="8334" b="22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24A11" w:rsidRPr="00423497">
        <w:rPr>
          <w:sz w:val="24"/>
        </w:rPr>
        <w:t>推理过程：</w:t>
      </w:r>
      <w:r w:rsidR="00624A11" w:rsidRPr="00423497">
        <w:rPr>
          <w:noProof/>
          <w:sz w:val="24"/>
        </w:rPr>
        <w:drawing>
          <wp:inline distT="0" distB="0" distL="0" distR="0">
            <wp:extent cx="688340" cy="3619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</w:p>
    <w:p w:rsidR="00624A11" w:rsidRPr="00423497" w:rsidRDefault="00624A11" w:rsidP="000D79D7">
      <w:pPr>
        <w:widowControl w:val="0"/>
        <w:tabs>
          <w:tab w:val="left" w:pos="2310"/>
          <w:tab w:val="left" w:pos="4200"/>
          <w:tab w:val="left" w:pos="6090"/>
        </w:tabs>
        <w:adjustRightInd w:val="0"/>
        <w:snapToGrid w:val="0"/>
        <w:jc w:val="both"/>
        <w:rPr>
          <w:sz w:val="24"/>
        </w:rPr>
      </w:pPr>
      <w:r w:rsidRPr="00423497">
        <w:rPr>
          <w:sz w:val="24"/>
        </w:rPr>
        <w:t>10.</w:t>
      </w:r>
      <w:r w:rsidRPr="00423497">
        <w:rPr>
          <w:rFonts w:hint="eastAsia"/>
          <w:kern w:val="0"/>
          <w:sz w:val="24"/>
        </w:rPr>
        <w:t xml:space="preserve"> </w:t>
      </w:r>
      <w:r w:rsidRPr="00423497">
        <w:rPr>
          <w:rFonts w:hint="eastAsia"/>
          <w:kern w:val="0"/>
          <w:sz w:val="24"/>
        </w:rPr>
        <w:t>在单缝衍射实验中，将如图中单缝向上小范围移动时，条纹位置将如何运动？</w:t>
      </w:r>
      <w:r w:rsidRPr="00423497">
        <w:rPr>
          <w:rFonts w:hint="eastAsia"/>
          <w:kern w:val="0"/>
          <w:sz w:val="24"/>
        </w:rPr>
        <w:t xml:space="preserve"> _________</w:t>
      </w:r>
      <w:r w:rsidRPr="00423497">
        <w:rPr>
          <w:rFonts w:hint="eastAsia"/>
          <w:kern w:val="0"/>
          <w:sz w:val="24"/>
        </w:rPr>
        <w:t>。</w:t>
      </w: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315"/>
        <w:jc w:val="center"/>
        <w:rPr>
          <w:noProof/>
          <w:sz w:val="24"/>
        </w:rPr>
      </w:pPr>
    </w:p>
    <w:p w:rsidR="00624A11" w:rsidRPr="00423497" w:rsidRDefault="00624A11" w:rsidP="00B12AD9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sz w:val="24"/>
        </w:rPr>
      </w:pP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Chars="150" w:left="315"/>
        <w:rPr>
          <w:sz w:val="24"/>
        </w:rPr>
      </w:pPr>
      <w:r w:rsidRPr="00423497">
        <w:rPr>
          <w:sz w:val="24"/>
        </w:rPr>
        <w:t>答案：</w:t>
      </w:r>
      <w:r w:rsidRPr="00423497">
        <w:rPr>
          <w:rFonts w:hint="eastAsia"/>
          <w:sz w:val="24"/>
        </w:rPr>
        <w:t>不变</w:t>
      </w:r>
    </w:p>
    <w:p w:rsidR="00624A11" w:rsidRPr="00423497" w:rsidRDefault="00624A11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Chars="150" w:left="315"/>
        <w:rPr>
          <w:sz w:val="24"/>
        </w:rPr>
      </w:pPr>
      <w:r w:rsidRPr="00423497">
        <w:rPr>
          <w:sz w:val="24"/>
        </w:rPr>
        <w:t>推理过程：</w:t>
      </w:r>
      <w:r w:rsidRPr="00423497">
        <w:rPr>
          <w:rFonts w:hint="eastAsia"/>
          <w:sz w:val="24"/>
        </w:rPr>
        <w:t>单缝衍射实验中，衍射角相同的光线会聚在接收屏的相同位置上，因此其条纹位置只与透镜位置相关，单缝位置的小范围移动不能改变条纹的位置。</w:t>
      </w:r>
    </w:p>
    <w:p w:rsidR="00624A11" w:rsidRPr="00423497" w:rsidRDefault="00624A11" w:rsidP="000D79D7">
      <w:pPr>
        <w:adjustRightInd w:val="0"/>
        <w:snapToGrid w:val="0"/>
        <w:textAlignment w:val="center"/>
        <w:rPr>
          <w:sz w:val="24"/>
        </w:rPr>
      </w:pPr>
    </w:p>
    <w:p w:rsidR="00536DFC" w:rsidRPr="00423497" w:rsidRDefault="004D7034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三</w:t>
      </w:r>
      <w:r w:rsidR="00536DFC" w:rsidRPr="00423497">
        <w:rPr>
          <w:sz w:val="24"/>
        </w:rPr>
        <w:t>、</w:t>
      </w:r>
      <w:r w:rsidR="00536DFC" w:rsidRPr="00423497">
        <w:rPr>
          <w:b/>
          <w:sz w:val="24"/>
        </w:rPr>
        <w:t>计算题</w:t>
      </w:r>
      <w:r w:rsidR="00B457CC" w:rsidRPr="00423497">
        <w:rPr>
          <w:b/>
          <w:sz w:val="24"/>
        </w:rPr>
        <w:t>：</w:t>
      </w:r>
      <w:r w:rsidRPr="00423497">
        <w:rPr>
          <w:sz w:val="24"/>
        </w:rPr>
        <w:t>本题</w:t>
      </w:r>
      <w:r w:rsidRPr="00423497">
        <w:rPr>
          <w:sz w:val="24"/>
        </w:rPr>
        <w:t>12</w:t>
      </w:r>
      <w:r w:rsidRPr="00423497">
        <w:rPr>
          <w:sz w:val="24"/>
        </w:rPr>
        <w:t>分。</w:t>
      </w:r>
      <w:r w:rsidR="00CC51EA" w:rsidRPr="00423497">
        <w:rPr>
          <w:sz w:val="24"/>
        </w:rPr>
        <w:t>请在答题纸上按</w:t>
      </w:r>
      <w:r w:rsidR="005717C9" w:rsidRPr="00423497">
        <w:rPr>
          <w:sz w:val="24"/>
        </w:rPr>
        <w:t>题</w:t>
      </w:r>
      <w:r w:rsidR="00CC51EA" w:rsidRPr="00423497">
        <w:rPr>
          <w:sz w:val="24"/>
        </w:rPr>
        <w:t>序作答，并标明题号。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1F83DB2C" wp14:editId="207BF5D0">
                <wp:simplePos x="0" y="0"/>
                <wp:positionH relativeFrom="column">
                  <wp:posOffset>4663870</wp:posOffset>
                </wp:positionH>
                <wp:positionV relativeFrom="paragraph">
                  <wp:posOffset>61826</wp:posOffset>
                </wp:positionV>
                <wp:extent cx="1316990" cy="1235075"/>
                <wp:effectExtent l="57150" t="0" r="0" b="0"/>
                <wp:wrapSquare wrapText="bothSides"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" name="直接箭头连接符 6"/>
                        <wps:cNvCnPr/>
                        <wps:spPr>
                          <a:xfrm>
                            <a:off x="-48295" y="805670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箭头连接符 8"/>
                        <wps:cNvCnPr/>
                        <wps:spPr>
                          <a:xfrm flipV="1">
                            <a:off x="476805" y="221723"/>
                            <a:ext cx="0" cy="684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弧形 9"/>
                        <wps:cNvSpPr/>
                        <wps:spPr>
                          <a:xfrm>
                            <a:off x="82980" y="407318"/>
                            <a:ext cx="792000" cy="792000"/>
                          </a:xfrm>
                          <a:prstGeom prst="arc">
                            <a:avLst>
                              <a:gd name="adj1" fmla="val 10715054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直接箭头连接符 10"/>
                        <wps:cNvCnPr/>
                        <wps:spPr>
                          <a:xfrm flipV="1">
                            <a:off x="476805" y="525013"/>
                            <a:ext cx="280658" cy="28065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弧形 11"/>
                        <wps:cNvSpPr/>
                        <wps:spPr>
                          <a:xfrm>
                            <a:off x="513019" y="751348"/>
                            <a:ext cx="52432" cy="113169"/>
                          </a:xfrm>
                          <a:prstGeom prst="arc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244053" y="751348"/>
                            <a:ext cx="321398" cy="3213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1E0905" w:rsidRDefault="00423497" w:rsidP="00D353F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文本框 14"/>
                        <wps:cNvSpPr txBox="1"/>
                        <wps:spPr>
                          <a:xfrm>
                            <a:off x="996311" y="668799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文本框 14"/>
                        <wps:cNvSpPr txBox="1"/>
                        <wps:spPr>
                          <a:xfrm>
                            <a:off x="357310" y="0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0" name="文本框 14"/>
                        <wps:cNvSpPr txBox="1"/>
                        <wps:spPr>
                          <a:xfrm>
                            <a:off x="436153" y="424442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文本框 14"/>
                        <wps:cNvSpPr txBox="1"/>
                        <wps:spPr>
                          <a:xfrm>
                            <a:off x="565451" y="584413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θ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文本框 14"/>
                        <wps:cNvSpPr txBox="1"/>
                        <wps:spPr>
                          <a:xfrm>
                            <a:off x="36000" y="297607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λ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1F83DB2C" id="画布 5" o:spid="_x0000_s1124" editas="canvas" style="position:absolute;margin-left:367.25pt;margin-top:4.85pt;width:103.7pt;height:97.25pt;z-index:251665408;mso-position-horizontal-relative:text;mso-position-vertical-relative:text" coordsize="13169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">
                <v:shape id="_x0000_s1125" type="#_x0000_t75" style="position:absolute;width:13169;height:12350;visibility:visible;mso-wrap-style:square">
                  <v:fill o:detectmouseclick="t"/>
                  <v:path o:connecttype="none"/>
                </v:shape>
                <v:shape id="直接箭头连接符 6" o:spid="_x0000_s1126" type="#_x0000_t32" style="position:absolute;left:-482;top:8056;width:107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iR4sAAAADaAAAADwAAAGRycy9kb3ducmV2LnhtbESP3YrCMBSE7wXfIRzBO00VdEs1irgI&#10;IijrzwMcmmNTbE5Kk9X69kYQvBxm5htmvmxtJe7U+NKxgtEwAUGcO11yoeBy3gxSED4ga6wck4In&#10;eVguup05Zto9+Ej3UyhEhLDPUIEJoc6k9Lkhi37oauLoXV1jMUTZFFI3+IhwW8lxkkylxZLjgsGa&#10;1oby2+nfRspfOqpX+59ydx23wTwPE778TpTq99rVDESgNnzDn/ZWK5jC+0q8AXLx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rokeLAAAAA2gAAAA8AAAAAAAAAAAAAAAAA&#10;oQIAAGRycy9kb3ducmV2LnhtbFBLBQYAAAAABAAEAPkAAACOAwAAAAA=&#10;" strokecolor="black [3213]" strokeweight="1pt">
                  <v:stroke endarrow="block" joinstyle="miter"/>
                </v:shape>
                <v:shape id="直接箭头连接符 8" o:spid="_x0000_s1127" type="#_x0000_t32" style="position:absolute;left:4768;top:2217;width:0;height:68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sJf8MAAADaAAAADwAAAGRycy9kb3ducmV2LnhtbERPXWvCMBR9F/wP4Q72IjNdBZFqlDkY&#10;TFREHYJvl+au7WxuSpLVul+/PAg+Hs73bNGZWrTkfGVZweswAUGcW11xoeDr+PEyAeEDssbaMim4&#10;kYfFvN+bYabtlffUHkIhYgj7DBWUITSZlD4vyaAf2oY4ct/WGQwRukJqh9cYbmqZJslYGqw4NpTY&#10;0HtJ+eXwaxTsRul4u9r/TdzgfF4t18vTpv1JlXp+6t6mIAJ14SG+uz+1grg1Xok3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7CX/DAAAA2gAAAA8AAAAAAAAAAAAA&#10;AAAAoQIAAGRycy9kb3ducmV2LnhtbFBLBQYAAAAABAAEAPkAAACRAwAAAAA=&#10;" strokecolor="black [3213]" strokeweight="1pt">
                  <v:stroke endarrow="block" joinstyle="miter"/>
                </v:shape>
                <v:shape id="弧形 9" o:spid="_x0000_s1128" style="position:absolute;left:829;top:4073;width:7920;height:7920;visibility:visible;mso-wrap-style:square;v-text-anchor:middle" coordsize="792000,792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xM6cIA&#10;AADaAAAADwAAAGRycy9kb3ducmV2LnhtbESPQWvCQBSE7wX/w/IEb3WjYGhTV9FAoQcVatr7I/ua&#10;Dc2+DbtrjP/eLRQ8DjPzDbPejrYTA/nQOlawmGcgiGunW24UfFXvzy8gQkTW2DkmBTcKsN1MntZY&#10;aHflTxrOsREJwqFABSbGvpAy1IYshrnriZP347zFmKRvpPZ4TXDbyWWW5dJiy2nBYE+lofr3fLEK&#10;8j1+u/K0PBwq35bHITfVcTUqNZuOuzcQkcb4CP+3P7SCV/i7km6A3N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3EzpwgAAANoAAAAPAAAAAAAAAAAAAAAAAJgCAABkcnMvZG93&#10;bnJldi54bWxQSwUGAAAAAAQABAD1AAAAhwMAAAAA&#10;" path="m121,405784nsc-3403,263184,70037,129709,192378,56362,314719,-16985,467053,-18867,591169,51435v124116,70302,200831,201922,200831,344565l396000,396000,121,405784xem121,405784nfc-3403,263184,70037,129709,192378,56362,314719,-16985,467053,-18867,591169,51435v124116,70302,200831,201922,200831,344565e" filled="f" strokecolor="black [3213]" strokeweight="1pt">
                  <v:stroke joinstyle="miter"/>
                  <v:path arrowok="t" o:connecttype="custom" o:connectlocs="121,405784;192378,56362;591169,51435;792000,396000" o:connectangles="0,0,0,0"/>
                </v:shape>
                <v:shape id="直接箭头连接符 10" o:spid="_x0000_s1129" type="#_x0000_t32" style="position:absolute;left:4768;top:5250;width:2806;height:28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QOGMUAAADbAAAADwAAAGRycy9kb3ducmV2LnhtbESPT2vCQBDF70K/wzKF3symUsRG1yCC&#10;UnoQqm3PQ3bMH7OzaXbV2E/fORS8zfDevPebRT64Vl2oD7VnA89JCoq48Lbm0sDnYTOegQoR2WLr&#10;mQzcKEC+fBgtMLP+yh902cdSSQiHDA1UMXaZ1qGoyGFIfEcs2tH3DqOsfaltj1cJd62epOlUO6xZ&#10;GirsaF1RcdqfnQHP27X/Ll93zQtPbu+/P5tmuvsy5ulxWM1BRRri3fx//WYFX+jlFxl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QOGMUAAADbAAAADwAAAAAAAAAA&#10;AAAAAAChAgAAZHJzL2Rvd25yZXYueG1sUEsFBgAAAAAEAAQA+QAAAJMDAAAAAA==&#10;" strokecolor="black [3213]" strokeweight="1pt">
                  <v:stroke dashstyle="3 1" endarrow="block" joinstyle="miter"/>
                </v:shape>
                <v:shape id="弧形 11" o:spid="_x0000_s1130" style="position:absolute;left:5130;top:7513;width:524;height:1132;visibility:visible;mso-wrap-style:square;v-text-anchor:middle" coordsize="52432,113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Fet8EA&#10;AADbAAAADwAAAGRycy9kb3ducmV2LnhtbERPS4vCMBC+C/6HMIIX0VRhF61GEUHw4Aq+Dt6GZmyK&#10;zaQ0Uev++o2w4G0+vufMFo0txYNqXzhWMBwkIIgzpwvOFZyO6/4YhA/IGkvHpOBFHhbzdmuGqXZP&#10;3tPjEHIRQ9inqMCEUKVS+syQRT9wFXHkrq62GCKsc6lrfMZwW8pRknxLiwXHBoMVrQxlt8PdKsgv&#10;fvdz3i6/Kjkpzb7Hx1Pmf5XqdprlFESgJnzE/+6NjvOH8P4lHiDn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BXrfBAAAA2wAAAA8AAAAAAAAAAAAAAAAAmAIAAGRycy9kb3du&#10;cmV2LnhtbFBLBQYAAAAABAAEAPUAAACGAwAAAAA=&#10;" path="m26216,nsc40695,,52432,25334,52432,56585r-26216,l26216,xem26216,nfc40695,,52432,25334,52432,56585e" filled="f" strokecolor="black [3213]" strokeweight="1pt">
                  <v:stroke joinstyle="miter"/>
                  <v:path arrowok="t" o:connecttype="custom" o:connectlocs="26216,0;52432,56585" o:connectangles="0,0"/>
                </v:shape>
                <v:shape id="文本框 14" o:spid="_x0000_s1131" type="#_x0000_t202" style="position:absolute;left:2440;top:7513;width:3214;height:3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423497" w:rsidRPr="001E0905" w:rsidRDefault="00423497" w:rsidP="00D353F9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4" o:spid="_x0000_s1132" type="#_x0000_t202" style="position:absolute;left:9963;top:6687;width:3213;height:3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文本框 14" o:spid="_x0000_s1133" type="#_x0000_t202" style="position:absolute;left:3573;width:321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Yys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Yys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文本框 14" o:spid="_x0000_s1134" type="#_x0000_t202" style="position:absolute;left:4361;top:4244;width:321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6zw8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/6zw8YAAADcAAAADwAAAAAAAAAAAAAAAACYAgAAZHJz&#10;L2Rvd25yZXYueG1sUEsFBgAAAAAEAAQA9QAAAIsDAAAAAA=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4" o:spid="_x0000_s1135" type="#_x0000_t202" style="position:absolute;left:5654;top:5844;width:321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QaXs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QaXs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θ</w:t>
                        </w:r>
                        <w:proofErr w:type="gramEnd"/>
                      </w:p>
                    </w:txbxContent>
                  </v:textbox>
                </v:shape>
                <v:shape id="文本框 14" o:spid="_x0000_s1136" type="#_x0000_t202" style="position:absolute;left:360;top:2976;width:321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Ahc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xnB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uAhc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λ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423497">
        <w:rPr>
          <w:sz w:val="24"/>
        </w:rPr>
        <w:t>一个带电细线弯成半径为</w:t>
      </w:r>
      <w:r w:rsidRPr="00423497">
        <w:rPr>
          <w:i/>
          <w:sz w:val="24"/>
        </w:rPr>
        <w:t>R</w:t>
      </w:r>
      <w:r w:rsidRPr="00423497">
        <w:rPr>
          <w:sz w:val="24"/>
        </w:rPr>
        <w:t>的半圆形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电荷线密度为</w:t>
      </w:r>
      <w:r w:rsidRPr="00423497">
        <w:rPr>
          <w:i/>
          <w:sz w:val="24"/>
        </w:rPr>
        <w:t>λ</w:t>
      </w:r>
      <w:r w:rsidRPr="00423497">
        <w:rPr>
          <w:rFonts w:hint="eastAsia"/>
          <w:i/>
          <w:sz w:val="24"/>
        </w:rPr>
        <w:t>=</w:t>
      </w:r>
      <w:r w:rsidRPr="00423497">
        <w:rPr>
          <w:i/>
          <w:sz w:val="24"/>
        </w:rPr>
        <w:t>λ</w:t>
      </w:r>
      <w:r w:rsidRPr="00423497">
        <w:rPr>
          <w:sz w:val="24"/>
          <w:vertAlign w:val="subscript"/>
        </w:rPr>
        <w:t>0</w:t>
      </w:r>
      <w:r w:rsidRPr="00423497">
        <w:rPr>
          <w:sz w:val="24"/>
        </w:rPr>
        <w:t>cos</w:t>
      </w:r>
      <w:r w:rsidRPr="00423497">
        <w:rPr>
          <w:i/>
          <w:sz w:val="24"/>
        </w:rPr>
        <w:t>θ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如图所示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试求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1</w:t>
      </w:r>
      <w:r w:rsidRPr="00423497">
        <w:rPr>
          <w:rFonts w:hint="eastAsia"/>
          <w:sz w:val="24"/>
        </w:rPr>
        <w:t>）环心</w:t>
      </w:r>
      <w:r w:rsidRPr="00423497">
        <w:rPr>
          <w:rFonts w:hint="eastAsia"/>
          <w:i/>
          <w:sz w:val="24"/>
        </w:rPr>
        <w:t>O</w:t>
      </w:r>
      <w:r w:rsidRPr="00423497">
        <w:rPr>
          <w:rFonts w:hint="eastAsia"/>
          <w:sz w:val="24"/>
        </w:rPr>
        <w:t>处的电场强度；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2</w:t>
      </w:r>
      <w:r w:rsidRPr="00423497">
        <w:rPr>
          <w:rFonts w:hint="eastAsia"/>
          <w:sz w:val="24"/>
        </w:rPr>
        <w:t>）若取无限远处为电势零点，环心</w:t>
      </w:r>
      <w:r w:rsidRPr="00423497">
        <w:rPr>
          <w:rFonts w:hint="eastAsia"/>
          <w:i/>
          <w:sz w:val="24"/>
        </w:rPr>
        <w:t>O</w:t>
      </w:r>
      <w:r w:rsidRPr="00423497">
        <w:rPr>
          <w:rFonts w:hint="eastAsia"/>
          <w:sz w:val="24"/>
        </w:rPr>
        <w:t>处的电势；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3</w:t>
      </w:r>
      <w:r w:rsidRPr="00423497">
        <w:rPr>
          <w:rFonts w:hint="eastAsia"/>
          <w:sz w:val="24"/>
        </w:rPr>
        <w:t>）若将一带电量为</w:t>
      </w:r>
      <w:r w:rsidRPr="00423497">
        <w:rPr>
          <w:rFonts w:hint="eastAsia"/>
          <w:i/>
          <w:sz w:val="24"/>
        </w:rPr>
        <w:t>q</w:t>
      </w:r>
      <w:r w:rsidRPr="00423497">
        <w:rPr>
          <w:rFonts w:hint="eastAsia"/>
          <w:sz w:val="24"/>
        </w:rPr>
        <w:t>的试验点电荷从</w:t>
      </w:r>
      <w:r w:rsidRPr="00423497">
        <w:rPr>
          <w:rFonts w:hint="eastAsia"/>
          <w:i/>
          <w:sz w:val="24"/>
        </w:rPr>
        <w:t>O</w:t>
      </w:r>
      <w:r w:rsidRPr="00423497">
        <w:rPr>
          <w:rFonts w:hint="eastAsia"/>
          <w:sz w:val="24"/>
        </w:rPr>
        <w:t>点移到无限远处，则电场力所做的功。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解答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1</w:t>
      </w:r>
      <w:r w:rsidRPr="00423497">
        <w:rPr>
          <w:rFonts w:hint="eastAsia"/>
          <w:sz w:val="24"/>
        </w:rPr>
        <w:t>）</w:t>
      </w:r>
      <w:r w:rsidRPr="00423497">
        <w:rPr>
          <w:rFonts w:hint="eastAsia"/>
          <w:sz w:val="24"/>
        </w:rPr>
        <w:t>6</w:t>
      </w:r>
      <w:r w:rsidRPr="00423497">
        <w:rPr>
          <w:rFonts w:hint="eastAsia"/>
          <w:sz w:val="24"/>
        </w:rPr>
        <w:t>分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在</w:t>
      </w:r>
      <w:r w:rsidRPr="00423497">
        <w:rPr>
          <w:i/>
          <w:sz w:val="24"/>
        </w:rPr>
        <w:t>θ</w:t>
      </w:r>
      <w:r w:rsidRPr="00423497">
        <w:rPr>
          <w:sz w:val="24"/>
        </w:rPr>
        <w:t>处取电荷元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其电量为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2299" w:dyaOrig="360">
          <v:shape id="_x0000_i1037" type="#_x0000_t75" style="width:115.2pt;height:18.45pt" o:ole="">
            <v:imagedata r:id="rId40" o:title=""/>
          </v:shape>
          <o:OLEObject Type="Embed" ProgID="Equation.DSMT4" ShapeID="_x0000_i1037" DrawAspect="Content" ObjectID="_1620533927" r:id="rId41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它在</w:t>
      </w:r>
      <w:r w:rsidRPr="00423497">
        <w:rPr>
          <w:i/>
          <w:sz w:val="24"/>
        </w:rPr>
        <w:t>O</w:t>
      </w:r>
      <w:r w:rsidRPr="00423497">
        <w:rPr>
          <w:sz w:val="24"/>
        </w:rPr>
        <w:t>点处产生的电场强度大小为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2620" w:dyaOrig="680">
          <v:shape id="_x0000_i1038" type="#_x0000_t75" style="width:130.75pt;height:33.4pt" o:ole="">
            <v:imagedata r:id="rId42" o:title=""/>
          </v:shape>
          <o:OLEObject Type="Embed" ProgID="Equation.DSMT4" ShapeID="_x0000_i1038" DrawAspect="Content" ObjectID="_1620533928" r:id="rId43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其在</w:t>
      </w:r>
      <w:r w:rsidRPr="00423497">
        <w:rPr>
          <w:i/>
          <w:sz w:val="24"/>
        </w:rPr>
        <w:t>x</w:t>
      </w:r>
      <w:r w:rsidRPr="00423497">
        <w:rPr>
          <w:rFonts w:hint="eastAsia"/>
          <w:i/>
          <w:sz w:val="24"/>
        </w:rPr>
        <w:t>、</w:t>
      </w:r>
      <w:r w:rsidRPr="00423497">
        <w:rPr>
          <w:i/>
          <w:sz w:val="24"/>
        </w:rPr>
        <w:t>y</w:t>
      </w:r>
      <w:r w:rsidRPr="00423497">
        <w:rPr>
          <w:sz w:val="24"/>
        </w:rPr>
        <w:t>轴上的分量为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1740" w:dyaOrig="800">
          <v:shape id="_x0000_i1039" type="#_x0000_t75" style="width:87pt;height:39.75pt" o:ole="">
            <v:imagedata r:id="rId44" o:title=""/>
          </v:shape>
          <o:OLEObject Type="Embed" ProgID="Equation.DSMT4" ShapeID="_x0000_i1039" DrawAspect="Content" ObjectID="_1620533929" r:id="rId45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则</w:t>
      </w:r>
    </w:p>
    <w:p w:rsidR="00D353F9" w:rsidRPr="00423497" w:rsidRDefault="00D353F9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3540" w:dyaOrig="1440">
          <v:shape id="_x0000_i1040" type="#_x0000_t75" style="width:177.4pt;height:1in" o:ole="">
            <v:imagedata r:id="rId46" o:title=""/>
          </v:shape>
          <o:OLEObject Type="Embed" ProgID="Equation.DSMT4" ShapeID="_x0000_i1040" DrawAspect="Content" ObjectID="_1620533930" r:id="rId47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所以在</w:t>
      </w:r>
      <w:r w:rsidRPr="00423497">
        <w:rPr>
          <w:rFonts w:hint="eastAsia"/>
          <w:i/>
          <w:sz w:val="24"/>
        </w:rPr>
        <w:t>O</w:t>
      </w:r>
      <w:r w:rsidRPr="00423497">
        <w:rPr>
          <w:rFonts w:hint="eastAsia"/>
          <w:sz w:val="24"/>
        </w:rPr>
        <w:t>点处的电场强度为：</w:t>
      </w:r>
    </w:p>
    <w:p w:rsidR="00D353F9" w:rsidRPr="00423497" w:rsidRDefault="00D353F9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2480" w:dyaOrig="680">
          <v:shape id="_x0000_i1041" type="#_x0000_t75" style="width:123.85pt;height:33.4pt" o:ole="">
            <v:imagedata r:id="rId48" o:title=""/>
          </v:shape>
          <o:OLEObject Type="Embed" ProgID="Equation.DSMT4" ShapeID="_x0000_i1041" DrawAspect="Content" ObjectID="_1620533931" r:id="rId49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2</w:t>
      </w:r>
      <w:r w:rsidRPr="00423497">
        <w:rPr>
          <w:rFonts w:hint="eastAsia"/>
          <w:sz w:val="24"/>
        </w:rPr>
        <w:t>）</w:t>
      </w:r>
      <w:r w:rsidRPr="00423497">
        <w:rPr>
          <w:rFonts w:hint="eastAsia"/>
          <w:sz w:val="24"/>
        </w:rPr>
        <w:t>3</w:t>
      </w:r>
      <w:r w:rsidRPr="00423497">
        <w:rPr>
          <w:rFonts w:hint="eastAsia"/>
          <w:sz w:val="24"/>
        </w:rPr>
        <w:t>分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在</w:t>
      </w:r>
      <w:r w:rsidRPr="00423497">
        <w:rPr>
          <w:i/>
          <w:sz w:val="24"/>
        </w:rPr>
        <w:t>θ</w:t>
      </w:r>
      <w:r w:rsidRPr="00423497">
        <w:rPr>
          <w:sz w:val="24"/>
        </w:rPr>
        <w:t>处的</w:t>
      </w:r>
      <w:proofErr w:type="gramStart"/>
      <w:r w:rsidRPr="00423497">
        <w:rPr>
          <w:sz w:val="24"/>
        </w:rPr>
        <w:t>电荷元</w:t>
      </w:r>
      <w:proofErr w:type="gramEnd"/>
      <w:r w:rsidRPr="00423497">
        <w:rPr>
          <w:sz w:val="24"/>
        </w:rPr>
        <w:t>在</w:t>
      </w:r>
      <w:r w:rsidRPr="00423497">
        <w:rPr>
          <w:i/>
          <w:sz w:val="24"/>
        </w:rPr>
        <w:t>O</w:t>
      </w:r>
      <w:r w:rsidRPr="00423497">
        <w:rPr>
          <w:sz w:val="24"/>
        </w:rPr>
        <w:t>点处产生的电势为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2540" w:dyaOrig="680">
          <v:shape id="_x0000_i1042" type="#_x0000_t75" style="width:126.7pt;height:33.4pt" o:ole="">
            <v:imagedata r:id="rId50" o:title=""/>
          </v:shape>
          <o:OLEObject Type="Embed" ProgID="Equation.DSMT4" ShapeID="_x0000_i1042" DrawAspect="Content" ObjectID="_1620533932" r:id="rId51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根据电势叠加原理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可得</w:t>
      </w:r>
      <w:r w:rsidRPr="00423497">
        <w:rPr>
          <w:i/>
          <w:sz w:val="24"/>
        </w:rPr>
        <w:t>O</w:t>
      </w:r>
      <w:r w:rsidRPr="00423497">
        <w:rPr>
          <w:sz w:val="24"/>
        </w:rPr>
        <w:t>点的总电势为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3040" w:dyaOrig="700">
          <v:shape id="_x0000_i1043" type="#_x0000_t75" style="width:152.05pt;height:35.15pt" o:ole="">
            <v:imagedata r:id="rId52" o:title=""/>
          </v:shape>
          <o:OLEObject Type="Embed" ProgID="Equation.DSMT4" ShapeID="_x0000_i1043" DrawAspect="Content" ObjectID="_1620533933" r:id="rId53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lastRenderedPageBreak/>
        <w:t>（</w:t>
      </w:r>
      <w:r w:rsidRPr="00423497">
        <w:rPr>
          <w:rFonts w:hint="eastAsia"/>
          <w:sz w:val="24"/>
        </w:rPr>
        <w:t>3</w:t>
      </w:r>
      <w:r w:rsidRPr="00423497">
        <w:rPr>
          <w:rFonts w:hint="eastAsia"/>
          <w:sz w:val="24"/>
        </w:rPr>
        <w:t>）</w:t>
      </w:r>
      <w:r w:rsidRPr="00423497">
        <w:rPr>
          <w:rFonts w:hint="eastAsia"/>
          <w:sz w:val="24"/>
        </w:rPr>
        <w:t>3</w:t>
      </w:r>
      <w:r w:rsidRPr="00423497">
        <w:rPr>
          <w:rFonts w:hint="eastAsia"/>
          <w:sz w:val="24"/>
        </w:rPr>
        <w:t>分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因为电场是保守场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故此过程中电场力做功为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2880" w:dyaOrig="360">
          <v:shape id="_x0000_i1044" type="#_x0000_t75" style="width:2in;height:18.45pt" o:ole="">
            <v:imagedata r:id="rId54" o:title=""/>
          </v:shape>
          <o:OLEObject Type="Embed" ProgID="Equation.DSMT4" ShapeID="_x0000_i1044" DrawAspect="Content" ObjectID="_1620533934" r:id="rId55"/>
        </w:object>
      </w:r>
    </w:p>
    <w:p w:rsidR="006808AF" w:rsidRPr="00423497" w:rsidRDefault="006808AF" w:rsidP="000D79D7">
      <w:pPr>
        <w:adjustRightInd w:val="0"/>
        <w:snapToGrid w:val="0"/>
        <w:textAlignment w:val="center"/>
        <w:rPr>
          <w:sz w:val="24"/>
        </w:rPr>
      </w:pPr>
    </w:p>
    <w:p w:rsidR="004D7034" w:rsidRPr="00423497" w:rsidRDefault="004D7034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四、</w:t>
      </w:r>
      <w:r w:rsidRPr="00423497">
        <w:rPr>
          <w:b/>
          <w:sz w:val="24"/>
        </w:rPr>
        <w:t>计算题：</w:t>
      </w:r>
      <w:r w:rsidRPr="00423497">
        <w:rPr>
          <w:sz w:val="24"/>
        </w:rPr>
        <w:t>本题</w:t>
      </w:r>
      <w:r w:rsidRPr="00423497">
        <w:rPr>
          <w:sz w:val="24"/>
        </w:rPr>
        <w:t>12</w:t>
      </w:r>
      <w:r w:rsidRPr="00423497">
        <w:rPr>
          <w:sz w:val="24"/>
        </w:rPr>
        <w:t>分。请在答题纸上按题序作答，并标明题号。</w:t>
      </w:r>
    </w:p>
    <w:p w:rsidR="00D353F9" w:rsidRPr="00423497" w:rsidRDefault="00D353F9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038995F1" wp14:editId="5049EFA1">
                <wp:simplePos x="0" y="0"/>
                <wp:positionH relativeFrom="column">
                  <wp:posOffset>4951730</wp:posOffset>
                </wp:positionH>
                <wp:positionV relativeFrom="paragraph">
                  <wp:posOffset>77470</wp:posOffset>
                </wp:positionV>
                <wp:extent cx="1049655" cy="755650"/>
                <wp:effectExtent l="0" t="0" r="0" b="6350"/>
                <wp:wrapSquare wrapText="bothSides"/>
                <wp:docPr id="16" name="画布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" name="椭圆 17"/>
                        <wps:cNvSpPr/>
                        <wps:spPr>
                          <a:xfrm>
                            <a:off x="36000" y="0"/>
                            <a:ext cx="720000" cy="72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/>
                        <wps:spPr>
                          <a:xfrm>
                            <a:off x="167277" y="126534"/>
                            <a:ext cx="468000" cy="468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直接箭头连接符 24"/>
                        <wps:cNvCnPr>
                          <a:endCxn id="23" idx="6"/>
                        </wps:cNvCnPr>
                        <wps:spPr>
                          <a:xfrm flipV="1">
                            <a:off x="398139" y="360534"/>
                            <a:ext cx="237138" cy="160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箭头连接符 25"/>
                        <wps:cNvCnPr>
                          <a:endCxn id="17" idx="1"/>
                        </wps:cNvCnPr>
                        <wps:spPr>
                          <a:xfrm flipH="1" flipV="1">
                            <a:off x="141442" y="105442"/>
                            <a:ext cx="256697" cy="25669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弧形 26"/>
                        <wps:cNvSpPr/>
                        <wps:spPr>
                          <a:xfrm>
                            <a:off x="542995" y="46594"/>
                            <a:ext cx="307818" cy="383168"/>
                          </a:xfrm>
                          <a:prstGeom prst="arc">
                            <a:avLst>
                              <a:gd name="adj1" fmla="val 17424309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文本框 29"/>
                        <wps:cNvSpPr txBox="1"/>
                        <wps:spPr>
                          <a:xfrm>
                            <a:off x="248757" y="304618"/>
                            <a:ext cx="294238" cy="313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5B67DA" w:rsidRDefault="00423497" w:rsidP="00D353F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文本框 29"/>
                        <wps:cNvSpPr txBox="1"/>
                        <wps:spPr>
                          <a:xfrm>
                            <a:off x="374437" y="129991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文本框 29"/>
                        <wps:cNvSpPr txBox="1"/>
                        <wps:spPr>
                          <a:xfrm>
                            <a:off x="125466" y="175474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文本框 29"/>
                        <wps:cNvSpPr txBox="1"/>
                        <wps:spPr>
                          <a:xfrm>
                            <a:off x="756000" y="178931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ω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038995F1" id="画布 16" o:spid="_x0000_s1137" editas="canvas" style="position:absolute;margin-left:389.9pt;margin-top:6.1pt;width:82.65pt;height:59.5pt;z-index:251667456;mso-position-horizontal-relative:text;mso-position-vertical-relative:text" coordsize="10496,7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">
                <v:shape id="_x0000_s1138" type="#_x0000_t75" style="position:absolute;width:10496;height:7556;visibility:visible;mso-wrap-style:square">
                  <v:fill o:detectmouseclick="t"/>
                  <v:path o:connecttype="none"/>
                </v:shape>
                <v:oval id="椭圆 17" o:spid="_x0000_s1139" style="position:absolute;left:360;width:720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btqr8A&#10;AADbAAAADwAAAGRycy9kb3ducmV2LnhtbERPTYvCMBC9C/6HMII3TVVYtRpFRXGPq/bgcWzGtthM&#10;ShNr/febhQVv83ifs1y3phQN1a6wrGA0jEAQp1YXnClILofBDITzyBpLy6TgTQ7Wq25nibG2Lz5R&#10;c/aZCCHsYlSQe1/FUro0J4NuaCviwN1tbdAHWGdS1/gK4aaU4yj6kgYLDg05VrTLKX2cn0aBbk/7&#10;a2OmP4focUvmSTbZNvqoVL/XbhYgPLX+I/53f+swfwp/v4QD5O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1u2qvwAAANsAAAAPAAAAAAAAAAAAAAAAAJgCAABkcnMvZG93bnJl&#10;di54bWxQSwUGAAAAAAQABAD1AAAAhAMAAAAA&#10;" filled="f" strokecolor="black [3213]" strokeweight="1pt">
                  <v:stroke joinstyle="miter"/>
                </v:oval>
                <v:oval id="椭圆 23" o:spid="_x0000_s1140" style="position:absolute;left:1672;top:1265;width:4680;height:46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HfHMQA&#10;AADbAAAADwAAAGRycy9kb3ducmV2LnhtbESPQWvCQBSE7wX/w/IEb3Wjgq1pNiKlivRSGr309si+&#10;Jmmyb8PuGuO/dwuFHoeZ+YbJtqPpxEDON5YVLOYJCOLS6oYrBefT/vEZhA/IGjvLpOBGHrb55CHD&#10;VNsrf9JQhEpECPsUFdQh9KmUvqzJoJ/bnjh639YZDFG6SmqH1wg3nVwmyVoabDgu1NjTa01lW1yM&#10;gnc5tj9fm7en4dh+nPiiD1y4g1Kz6bh7ARFoDP/hv/ZRK1iu4PdL/AEy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h3xzEAAAA2wAAAA8AAAAAAAAAAAAAAAAAmAIAAGRycy9k&#10;b3ducmV2LnhtbFBLBQYAAAAABAAEAPUAAACJAwAAAAA=&#10;" fillcolor="white [3212]" strokecolor="black [3213]" strokeweight="1pt">
                  <v:stroke dashstyle="3 1" joinstyle="miter"/>
                </v:oval>
                <v:shape id="直接箭头连接符 24" o:spid="_x0000_s1141" type="#_x0000_t32" style="position:absolute;left:3981;top:3605;width:2371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PCpsUAAADbAAAADwAAAGRycy9kb3ducmV2LnhtbESPzWrDMBCE74W8g9hCb7VcE0LjWA4h&#10;kFJ6MOSnPS/WxnZirRxLTew+fVQo9DjMzDdMthxMK67Uu8aygpcoBkFcWt1wpeCw3zy/gnAeWWNr&#10;mRSM5GCZTx4yTLW98ZauO1+JAGGXooLa+y6V0pU1GXSR7YiDd7S9QR9kX0nd4y3ATSuTOJ5Jgw2H&#10;hRo7WtdUnnffRoHlt7X9qubFacrJ+PFz2ZxmxadST4/DagHC0+D/w3/td60gmcLvl/ADZH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PCpsUAAADbAAAADwAAAAAAAAAA&#10;AAAAAAChAgAAZHJzL2Rvd25yZXYueG1sUEsFBgAAAAAEAAQA+QAAAJMDAAAAAA==&#10;" strokecolor="black [3213]" strokeweight="1pt">
                  <v:stroke dashstyle="3 1" endarrow="block" joinstyle="miter"/>
                </v:shape>
                <v:shape id="直接箭头连接符 25" o:spid="_x0000_s1142" type="#_x0000_t32" style="position:absolute;left:1414;top:1054;width:2567;height:256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XVbsUAAADbAAAADwAAAGRycy9kb3ducmV2LnhtbESPQWvCQBSE74X+h+UJvdWNglKjq5RC&#10;pVAPMZait0f2mYRm36bZ15j++65Q8DjMzDfMajO4RvXUhdqzgck4AUVceFtzaeDj8Pr4BCoIssXG&#10;Mxn4pQCb9f3dClPrL7ynPpdSRQiHFA1UIm2qdSgqchjGviWO3tl3DiXKrtS2w0uEu0ZPk2SuHdYc&#10;Fyps6aWi4iv/cQbev0u77bNicfwcZlm2PdlcdmLMw2h4XoISGuQW/m+/WQPTGVy/xB+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XVbsUAAADbAAAADwAAAAAAAAAA&#10;AAAAAAChAgAAZHJzL2Rvd25yZXYueG1sUEsFBgAAAAAEAAQA+QAAAJMDAAAAAA==&#10;" strokecolor="black [3213]" strokeweight="1pt">
                  <v:stroke dashstyle="3 1" endarrow="block" joinstyle="miter"/>
                </v:shape>
                <v:shape id="弧形 26" o:spid="_x0000_s1143" style="position:absolute;left:5429;top:465;width:3079;height:3832;visibility:visible;mso-wrap-style:square;v-text-anchor:middle" coordsize="307818,383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JikMMA&#10;AADbAAAADwAAAGRycy9kb3ducmV2LnhtbESPQWsCMRSE74L/ITyhN80qZSmrUdRSKQhCrSjeHpvn&#10;Jrh5WTZRt//eFAo9DjPzDTNbdK4Wd2qD9axgPMpAEJdeW64UHL4/hm8gQkTWWHsmBT8UYDHv92ZY&#10;aP/gL7rvYyUShEOBCkyMTSFlKA05DCPfECfv4luHMcm2krrFR4K7Wk6yLJcOLacFgw2tDZXX/c0p&#10;ODb5Slt6P23s+fVab81ujMedUi+DbjkFEamL/+G/9qdWMMnh90v6A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3JikMMAAADbAAAADwAAAAAAAAAAAAAAAACYAgAAZHJzL2Rv&#10;d25yZXYueG1sUEsFBgAAAAAEAAQA9QAAAIgDAAAAAA==&#10;" path="m218581,17734nsc272993,49098,307818,116943,307818,191584r-153909,l218581,17734xem218581,17734nfc272993,49098,307818,116943,307818,191584e" filled="f" strokecolor="black [3213]" strokeweight="1pt">
                  <v:stroke endarrow="block" endarrowwidth="narrow" endarrowlength="short" joinstyle="miter"/>
                  <v:path arrowok="t" o:connecttype="custom" o:connectlocs="218581,17734;307818,191584" o:connectangles="0,0"/>
                </v:shape>
                <v:shape id="文本框 29" o:spid="_x0000_s1144" type="#_x0000_t202" style="position:absolute;left:2487;top:3046;width:2942;height:3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423497" w:rsidRPr="005B67DA" w:rsidRDefault="00423497" w:rsidP="00D353F9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29" o:spid="_x0000_s1145" type="#_x0000_t202" style="position:absolute;left:3744;top:1299;width:294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29" o:spid="_x0000_s1146" type="#_x0000_t202" style="position:absolute;left:1254;top:1754;width:294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wjHc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wjHc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29" o:spid="_x0000_s1147" type="#_x0000_t202" style="position:absolute;left:7560;top:1789;width:294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IY8c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ghjxwgAAANwAAAAPAAAAAAAAAAAAAAAAAJgCAABkcnMvZG93&#10;bnJldi54bWxQSwUGAAAAAAQABAD1AAAAhwMAAAAA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ω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423497">
        <w:rPr>
          <w:rFonts w:hint="eastAsia"/>
          <w:sz w:val="24"/>
        </w:rPr>
        <w:t>一个塑料带电薄圆盘，半径为</w:t>
      </w:r>
      <w:r w:rsidRPr="00423497">
        <w:rPr>
          <w:rFonts w:hint="eastAsia"/>
          <w:i/>
          <w:sz w:val="24"/>
        </w:rPr>
        <w:t>R</w:t>
      </w:r>
      <w:r w:rsidRPr="00423497">
        <w:rPr>
          <w:rFonts w:hint="eastAsia"/>
          <w:sz w:val="24"/>
        </w:rPr>
        <w:t>，电荷面密度</w:t>
      </w:r>
      <w:r w:rsidRPr="00423497">
        <w:rPr>
          <w:i/>
          <w:sz w:val="24"/>
        </w:rPr>
        <w:t>σ</w:t>
      </w:r>
      <w:r w:rsidRPr="00423497">
        <w:rPr>
          <w:rFonts w:hint="eastAsia"/>
          <w:sz w:val="24"/>
        </w:rPr>
        <w:t>=</w:t>
      </w:r>
      <w:r w:rsidRPr="00423497">
        <w:rPr>
          <w:rFonts w:hint="eastAsia"/>
          <w:i/>
          <w:sz w:val="24"/>
        </w:rPr>
        <w:t>kr</w:t>
      </w:r>
      <w:r w:rsidRPr="00423497">
        <w:rPr>
          <w:rFonts w:hint="eastAsia"/>
          <w:sz w:val="24"/>
        </w:rPr>
        <w:t>，其中</w:t>
      </w:r>
      <w:r w:rsidRPr="00423497">
        <w:rPr>
          <w:rFonts w:hint="eastAsia"/>
          <w:i/>
          <w:sz w:val="24"/>
        </w:rPr>
        <w:t>r</w:t>
      </w:r>
      <w:r w:rsidRPr="00423497">
        <w:rPr>
          <w:rFonts w:hint="eastAsia"/>
          <w:sz w:val="24"/>
        </w:rPr>
        <w:t>为盘面上的点到圆盘中心的距离，</w:t>
      </w:r>
      <w:r w:rsidRPr="00423497">
        <w:rPr>
          <w:rFonts w:hint="eastAsia"/>
          <w:i/>
          <w:sz w:val="24"/>
        </w:rPr>
        <w:t>k</w:t>
      </w:r>
      <w:r w:rsidRPr="00423497">
        <w:rPr>
          <w:rFonts w:hint="eastAsia"/>
          <w:sz w:val="24"/>
        </w:rPr>
        <w:t>&gt;</w:t>
      </w:r>
      <w:r w:rsidRPr="00423497">
        <w:rPr>
          <w:sz w:val="24"/>
        </w:rPr>
        <w:t>0</w:t>
      </w:r>
      <w:r w:rsidRPr="00423497">
        <w:rPr>
          <w:rFonts w:hint="eastAsia"/>
          <w:sz w:val="24"/>
        </w:rPr>
        <w:t>。圆盘绕通过圆心且垂直盘面的轴线以匀角速度为</w:t>
      </w:r>
      <w:r w:rsidRPr="00423497">
        <w:rPr>
          <w:position w:val="-6"/>
          <w:sz w:val="24"/>
        </w:rPr>
        <w:object w:dxaOrig="240" w:dyaOrig="220">
          <v:shape id="_x0000_i1045" type="#_x0000_t75" style="width:11.5pt;height:11.5pt" o:ole="">
            <v:imagedata r:id="rId56" o:title=""/>
          </v:shape>
          <o:OLEObject Type="Embed" ProgID="Equation.DSMT4" ShapeID="_x0000_i1045" DrawAspect="Content" ObjectID="_1620533935" r:id="rId57"/>
        </w:object>
      </w:r>
      <w:r w:rsidRPr="00423497">
        <w:rPr>
          <w:sz w:val="24"/>
        </w:rPr>
        <w:t>顺时针</w:t>
      </w:r>
      <w:r w:rsidRPr="00423497">
        <w:rPr>
          <w:rFonts w:hint="eastAsia"/>
          <w:sz w:val="24"/>
        </w:rPr>
        <w:t>转动，如图所示。</w:t>
      </w:r>
    </w:p>
    <w:p w:rsidR="00D353F9" w:rsidRPr="00423497" w:rsidRDefault="00D353F9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试求：</w:t>
      </w:r>
    </w:p>
    <w:p w:rsidR="00D353F9" w:rsidRPr="00423497" w:rsidRDefault="00D353F9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1</w:t>
      </w:r>
      <w:r w:rsidRPr="00423497">
        <w:rPr>
          <w:rFonts w:hint="eastAsia"/>
          <w:sz w:val="24"/>
        </w:rPr>
        <w:t>）在圆盘中心处的磁感应强度；</w:t>
      </w:r>
      <w:r w:rsidRPr="00423497">
        <w:rPr>
          <w:rFonts w:hint="eastAsia"/>
          <w:sz w:val="24"/>
        </w:rPr>
        <w:t xml:space="preserve"> </w:t>
      </w:r>
    </w:p>
    <w:p w:rsidR="00D353F9" w:rsidRPr="00423497" w:rsidRDefault="00D353F9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2</w:t>
      </w:r>
      <w:r w:rsidRPr="00423497">
        <w:rPr>
          <w:rFonts w:hint="eastAsia"/>
          <w:sz w:val="24"/>
        </w:rPr>
        <w:t>）圆盘的磁矩。</w:t>
      </w:r>
    </w:p>
    <w:p w:rsidR="00D353F9" w:rsidRPr="00423497" w:rsidRDefault="00D353F9" w:rsidP="000D79D7">
      <w:pPr>
        <w:adjustRightInd w:val="0"/>
        <w:snapToGrid w:val="0"/>
        <w:rPr>
          <w:sz w:val="24"/>
        </w:rPr>
      </w:pP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解答</w:t>
      </w:r>
      <w:r w:rsidRPr="00423497">
        <w:rPr>
          <w:rFonts w:hint="eastAsia"/>
          <w:sz w:val="24"/>
        </w:rPr>
        <w:t>：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1</w:t>
      </w:r>
      <w:r w:rsidRPr="00423497">
        <w:rPr>
          <w:rFonts w:hint="eastAsia"/>
          <w:sz w:val="24"/>
        </w:rPr>
        <w:t>）</w:t>
      </w:r>
      <w:r w:rsidRPr="00423497">
        <w:rPr>
          <w:rFonts w:hint="eastAsia"/>
          <w:sz w:val="24"/>
        </w:rPr>
        <w:t>8</w:t>
      </w:r>
      <w:r w:rsidRPr="00423497">
        <w:rPr>
          <w:rFonts w:hint="eastAsia"/>
          <w:sz w:val="24"/>
        </w:rPr>
        <w:t>分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半径为</w:t>
      </w:r>
      <w:r w:rsidRPr="00423497">
        <w:rPr>
          <w:rFonts w:hint="eastAsia"/>
          <w:i/>
          <w:sz w:val="24"/>
        </w:rPr>
        <w:t>r</w:t>
      </w:r>
      <w:r w:rsidRPr="00423497">
        <w:rPr>
          <w:rFonts w:hint="eastAsia"/>
          <w:sz w:val="24"/>
        </w:rPr>
        <w:t>的圆形电流</w:t>
      </w:r>
      <w:r w:rsidRPr="00423497">
        <w:rPr>
          <w:rFonts w:hint="eastAsia"/>
          <w:i/>
          <w:sz w:val="24"/>
        </w:rPr>
        <w:t>I</w:t>
      </w:r>
      <w:r w:rsidRPr="00423497">
        <w:rPr>
          <w:rFonts w:hint="eastAsia"/>
          <w:sz w:val="24"/>
        </w:rPr>
        <w:t>在圆心处的磁感应强度大小为：</w:t>
      </w:r>
    </w:p>
    <w:p w:rsidR="00D353F9" w:rsidRPr="00423497" w:rsidRDefault="00D353F9" w:rsidP="000D79D7">
      <w:pPr>
        <w:overflowPunct w:val="0"/>
        <w:adjustRightInd w:val="0"/>
        <w:snapToGrid w:val="0"/>
        <w:ind w:left="1259"/>
        <w:rPr>
          <w:sz w:val="24"/>
        </w:rPr>
      </w:pPr>
      <w:r w:rsidRPr="00423497">
        <w:rPr>
          <w:position w:val="-24"/>
          <w:sz w:val="24"/>
        </w:rPr>
        <w:object w:dxaOrig="1280" w:dyaOrig="620">
          <v:shape id="_x0000_i1046" type="#_x0000_t75" style="width:62.8pt;height:31.1pt" o:ole="" o:allowoverlap="f">
            <v:imagedata r:id="rId58" o:title=""/>
          </v:shape>
          <o:OLEObject Type="Embed" ProgID="Equation.DSMT4" ShapeID="_x0000_i1046" DrawAspect="Content" ObjectID="_1620533936" r:id="rId59"/>
        </w:object>
      </w:r>
    </w:p>
    <w:p w:rsidR="00D353F9" w:rsidRPr="00423497" w:rsidRDefault="00D353F9" w:rsidP="000D79D7">
      <w:pPr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 xml:space="preserve">   </w:t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rFonts w:hint="eastAsia"/>
          <w:sz w:val="24"/>
        </w:rPr>
        <w:t xml:space="preserve"> </w:t>
      </w:r>
      <w:r w:rsidRPr="00423497">
        <w:rPr>
          <w:rFonts w:hint="eastAsia"/>
          <w:sz w:val="24"/>
        </w:rPr>
        <w:t>又</w:t>
      </w:r>
      <w:r w:rsidRPr="00423497">
        <w:rPr>
          <w:position w:val="-24"/>
          <w:sz w:val="24"/>
        </w:rPr>
        <w:object w:dxaOrig="3400" w:dyaOrig="620">
          <v:shape id="_x0000_i1047" type="#_x0000_t75" style="width:169.9pt;height:31.1pt" o:ole="">
            <v:imagedata r:id="rId60" o:title=""/>
          </v:shape>
          <o:OLEObject Type="Embed" ProgID="Equation.DSMT4" ShapeID="_x0000_i1047" DrawAspect="Content" ObjectID="_1620533937" r:id="rId61"/>
        </w:object>
      </w:r>
      <w:r w:rsidRPr="00423497">
        <w:rPr>
          <w:rFonts w:hint="eastAsia"/>
          <w:sz w:val="24"/>
        </w:rPr>
        <w:t xml:space="preserve"> </w:t>
      </w:r>
      <w:r w:rsidRPr="00423497">
        <w:rPr>
          <w:rFonts w:hint="eastAsia"/>
          <w:sz w:val="24"/>
        </w:rPr>
        <w:t>，</w:t>
      </w:r>
    </w:p>
    <w:p w:rsidR="00D353F9" w:rsidRPr="00423497" w:rsidRDefault="00D353F9" w:rsidP="000D79D7">
      <w:pPr>
        <w:adjustRightInd w:val="0"/>
        <w:snapToGrid w:val="0"/>
        <w:ind w:left="840"/>
        <w:rPr>
          <w:sz w:val="24"/>
        </w:rPr>
      </w:pPr>
      <w:r w:rsidRPr="00423497">
        <w:rPr>
          <w:position w:val="-24"/>
          <w:sz w:val="24"/>
        </w:rPr>
        <w:object w:dxaOrig="2540" w:dyaOrig="620">
          <v:shape id="_x0000_i1048" type="#_x0000_t75" style="width:127.3pt;height:31.1pt" o:ole="">
            <v:imagedata r:id="rId62" o:title=""/>
          </v:shape>
          <o:OLEObject Type="Embed" ProgID="Equation.DSMT4" ShapeID="_x0000_i1048" DrawAspect="Content" ObjectID="_1620533938" r:id="rId63"/>
        </w:object>
      </w:r>
      <w:r w:rsidRPr="00423497">
        <w:rPr>
          <w:rFonts w:hint="eastAsia"/>
          <w:sz w:val="24"/>
        </w:rPr>
        <w:t xml:space="preserve"> </w:t>
      </w:r>
    </w:p>
    <w:p w:rsidR="00D353F9" w:rsidRPr="00423497" w:rsidRDefault="00D353F9" w:rsidP="000D79D7">
      <w:pPr>
        <w:overflowPunct w:val="0"/>
        <w:adjustRightInd w:val="0"/>
        <w:snapToGrid w:val="0"/>
        <w:ind w:left="840"/>
        <w:textAlignment w:val="center"/>
        <w:rPr>
          <w:sz w:val="24"/>
        </w:rPr>
      </w:pPr>
      <w:r w:rsidRPr="00423497">
        <w:rPr>
          <w:rFonts w:hint="eastAsia"/>
          <w:sz w:val="24"/>
        </w:rPr>
        <w:t xml:space="preserve"> </w:t>
      </w:r>
      <w:r w:rsidRPr="00423497">
        <w:rPr>
          <w:position w:val="-32"/>
          <w:sz w:val="24"/>
        </w:rPr>
        <w:object w:dxaOrig="3019" w:dyaOrig="740">
          <v:shape id="_x0000_i1049" type="#_x0000_t75" style="width:150.9pt;height:36.85pt" o:ole="">
            <v:imagedata r:id="rId64" o:title=""/>
          </v:shape>
          <o:OLEObject Type="Embed" ProgID="Equation.DSMT4" ShapeID="_x0000_i1049" DrawAspect="Content" ObjectID="_1620533939" r:id="rId65"/>
        </w:object>
      </w:r>
    </w:p>
    <w:p w:rsidR="00D353F9" w:rsidRPr="00423497" w:rsidRDefault="00D353F9" w:rsidP="000D79D7">
      <w:pPr>
        <w:overflowPunct w:val="0"/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又</w:t>
      </w:r>
      <w:r w:rsidRPr="00423497">
        <w:rPr>
          <w:sz w:val="24"/>
        </w:rPr>
        <w:t>因为顺时针旋转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所以圆盘中心</w:t>
      </w:r>
      <w:r w:rsidRPr="00423497">
        <w:rPr>
          <w:i/>
          <w:sz w:val="24"/>
        </w:rPr>
        <w:t>O</w:t>
      </w:r>
      <w:r w:rsidRPr="00423497">
        <w:rPr>
          <w:sz w:val="24"/>
        </w:rPr>
        <w:t>点处的磁感应强度为</w:t>
      </w:r>
      <w:r w:rsidRPr="00423497">
        <w:rPr>
          <w:position w:val="-32"/>
          <w:sz w:val="24"/>
        </w:rPr>
        <w:object w:dxaOrig="1020" w:dyaOrig="620">
          <v:shape id="_x0000_i1050" type="#_x0000_t75" style="width:50.7pt;height:31.1pt;mso-position-horizontal:absolute" o:ole="" o:allowoverlap="f">
            <v:imagedata r:id="rId66" o:title=""/>
          </v:shape>
          <o:OLEObject Type="Embed" ProgID="Equation.DSMT4" ShapeID="_x0000_i1050" DrawAspect="Content" ObjectID="_1620533940" r:id="rId67"/>
        </w:objec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方向垂直纸面向里</w:t>
      </w:r>
      <w:r w:rsidRPr="00423497">
        <w:rPr>
          <w:rFonts w:hint="eastAsia"/>
          <w:sz w:val="24"/>
        </w:rPr>
        <w:t>。</w:t>
      </w:r>
    </w:p>
    <w:p w:rsidR="00D353F9" w:rsidRPr="00423497" w:rsidRDefault="00D353F9" w:rsidP="000D79D7">
      <w:pPr>
        <w:overflowPunct w:val="0"/>
        <w:adjustRightInd w:val="0"/>
        <w:snapToGrid w:val="0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2</w:t>
      </w:r>
      <w:r w:rsidRPr="00423497">
        <w:rPr>
          <w:rFonts w:hint="eastAsia"/>
          <w:sz w:val="24"/>
        </w:rPr>
        <w:t>）</w:t>
      </w:r>
      <w:r w:rsidRPr="00423497">
        <w:rPr>
          <w:rFonts w:hint="eastAsia"/>
          <w:sz w:val="24"/>
        </w:rPr>
        <w:t>4</w:t>
      </w:r>
      <w:r w:rsidRPr="00423497">
        <w:rPr>
          <w:rFonts w:hint="eastAsia"/>
          <w:sz w:val="24"/>
        </w:rPr>
        <w:t>分</w:t>
      </w:r>
    </w:p>
    <w:p w:rsidR="00D353F9" w:rsidRPr="00423497" w:rsidRDefault="00D353F9" w:rsidP="000D79D7">
      <w:pPr>
        <w:adjustRightInd w:val="0"/>
        <w:snapToGrid w:val="0"/>
        <w:rPr>
          <w:sz w:val="24"/>
        </w:rPr>
      </w:pPr>
      <w:r w:rsidRPr="00423497">
        <w:rPr>
          <w:position w:val="-6"/>
          <w:sz w:val="24"/>
        </w:rPr>
        <w:object w:dxaOrig="3800" w:dyaOrig="320">
          <v:shape id="_x0000_i1051" type="#_x0000_t75" style="width:190.1pt;height:16.15pt" o:ole="">
            <v:imagedata r:id="rId68" o:title=""/>
          </v:shape>
          <o:OLEObject Type="Embed" ProgID="Equation.DSMT4" ShapeID="_x0000_i1051" DrawAspect="Content" ObjectID="_1620533941" r:id="rId69"/>
        </w:object>
      </w:r>
      <w:r w:rsidRPr="00423497">
        <w:rPr>
          <w:rFonts w:hint="eastAsia"/>
          <w:sz w:val="24"/>
        </w:rPr>
        <w:t xml:space="preserve">  </w:t>
      </w:r>
      <w:r w:rsidRPr="00423497">
        <w:rPr>
          <w:rFonts w:hint="eastAsia"/>
          <w:sz w:val="24"/>
        </w:rPr>
        <w:t>，</w:t>
      </w:r>
    </w:p>
    <w:p w:rsidR="00D353F9" w:rsidRPr="00423497" w:rsidRDefault="00D353F9" w:rsidP="000D79D7">
      <w:pPr>
        <w:overflowPunct w:val="0"/>
        <w:adjustRightInd w:val="0"/>
        <w:snapToGrid w:val="0"/>
        <w:rPr>
          <w:sz w:val="24"/>
        </w:rPr>
      </w:pPr>
      <w:r w:rsidRPr="00423497">
        <w:rPr>
          <w:position w:val="-32"/>
          <w:sz w:val="24"/>
        </w:rPr>
        <w:object w:dxaOrig="2720" w:dyaOrig="740">
          <v:shape id="_x0000_i1052" type="#_x0000_t75" style="width:135.35pt;height:36.85pt" o:ole="">
            <v:imagedata r:id="rId70" o:title=""/>
          </v:shape>
          <o:OLEObject Type="Embed" ProgID="Equation.DSMT4" ShapeID="_x0000_i1052" DrawAspect="Content" ObjectID="_1620533942" r:id="rId71"/>
        </w:object>
      </w:r>
      <w:r w:rsidRPr="00423497">
        <w:rPr>
          <w:rFonts w:hint="eastAsia"/>
          <w:sz w:val="24"/>
        </w:rPr>
        <w:t xml:space="preserve">       </w:t>
      </w:r>
    </w:p>
    <w:p w:rsidR="00D353F9" w:rsidRPr="00423497" w:rsidRDefault="00D353F9" w:rsidP="000D79D7">
      <w:pPr>
        <w:overflowPunct w:val="0"/>
        <w:adjustRightInd w:val="0"/>
        <w:snapToGrid w:val="0"/>
        <w:rPr>
          <w:sz w:val="24"/>
        </w:rPr>
      </w:pPr>
      <w:r w:rsidRPr="00423497">
        <w:rPr>
          <w:sz w:val="24"/>
        </w:rPr>
        <w:t>方向</w:t>
      </w:r>
      <w:r w:rsidRPr="00423497">
        <w:rPr>
          <w:rFonts w:hint="eastAsia"/>
          <w:sz w:val="24"/>
        </w:rPr>
        <w:t>：</w:t>
      </w:r>
      <w:r w:rsidRPr="00423497">
        <w:rPr>
          <w:sz w:val="24"/>
        </w:rPr>
        <w:t>垂直纸面向里</w:t>
      </w:r>
      <w:r w:rsidRPr="00423497">
        <w:rPr>
          <w:rFonts w:hint="eastAsia"/>
          <w:sz w:val="24"/>
        </w:rPr>
        <w:t>。</w:t>
      </w:r>
    </w:p>
    <w:p w:rsidR="001E6FD1" w:rsidRPr="00423497" w:rsidRDefault="001E6FD1" w:rsidP="000D79D7">
      <w:pPr>
        <w:adjustRightInd w:val="0"/>
        <w:snapToGrid w:val="0"/>
        <w:textAlignment w:val="center"/>
        <w:rPr>
          <w:sz w:val="24"/>
        </w:rPr>
      </w:pPr>
    </w:p>
    <w:p w:rsidR="004D7034" w:rsidRPr="00423497" w:rsidRDefault="004D7034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五、</w:t>
      </w:r>
      <w:r w:rsidRPr="00423497">
        <w:rPr>
          <w:b/>
          <w:sz w:val="24"/>
        </w:rPr>
        <w:t>计算题：</w:t>
      </w:r>
      <w:r w:rsidRPr="00423497">
        <w:rPr>
          <w:sz w:val="24"/>
        </w:rPr>
        <w:t>本题</w:t>
      </w:r>
      <w:r w:rsidRPr="00423497">
        <w:rPr>
          <w:sz w:val="24"/>
        </w:rPr>
        <w:t>12</w:t>
      </w:r>
      <w:r w:rsidRPr="00423497">
        <w:rPr>
          <w:sz w:val="24"/>
        </w:rPr>
        <w:t>分。请在答题纸上按题序作答，并标明题号。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如图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一长直载流导线旁有一</w:t>
      </w:r>
      <w:r w:rsidR="00014636" w:rsidRPr="00423497">
        <w:rPr>
          <w:sz w:val="24"/>
        </w:rPr>
        <w:t>长</w:t>
      </w:r>
      <w:r w:rsidR="00014636" w:rsidRPr="00423497">
        <w:rPr>
          <w:rFonts w:hint="eastAsia"/>
          <w:sz w:val="24"/>
        </w:rPr>
        <w:t>、</w:t>
      </w:r>
      <w:r w:rsidR="00014636" w:rsidRPr="00423497">
        <w:rPr>
          <w:sz w:val="24"/>
        </w:rPr>
        <w:t>宽分别为</w:t>
      </w:r>
      <w:r w:rsidR="00014636" w:rsidRPr="00423497">
        <w:rPr>
          <w:i/>
          <w:sz w:val="24"/>
        </w:rPr>
        <w:t>a</w:t>
      </w:r>
      <w:r w:rsidR="00014636" w:rsidRPr="00423497">
        <w:rPr>
          <w:rFonts w:hint="eastAsia"/>
          <w:sz w:val="24"/>
        </w:rPr>
        <w:t>和</w:t>
      </w:r>
      <w:r w:rsidR="00014636" w:rsidRPr="00423497">
        <w:rPr>
          <w:i/>
          <w:sz w:val="24"/>
        </w:rPr>
        <w:t>b</w:t>
      </w:r>
      <w:r w:rsidR="00014636" w:rsidRPr="00423497">
        <w:rPr>
          <w:sz w:val="24"/>
        </w:rPr>
        <w:t>的</w:t>
      </w:r>
      <w:r w:rsidR="00014636" w:rsidRPr="00423497">
        <w:rPr>
          <w:rFonts w:hint="eastAsia"/>
          <w:sz w:val="24"/>
        </w:rPr>
        <w:t>矩形</w:t>
      </w:r>
      <w:r w:rsidRPr="00423497">
        <w:rPr>
          <w:sz w:val="24"/>
        </w:rPr>
        <w:t>线圈</w:t>
      </w:r>
      <w:r w:rsidR="00014636" w:rsidRPr="00423497">
        <w:rPr>
          <w:rFonts w:hint="eastAsia"/>
          <w:i/>
          <w:sz w:val="24"/>
        </w:rPr>
        <w:t>A</w:t>
      </w:r>
      <w:r w:rsidR="00014636" w:rsidRPr="00423497">
        <w:rPr>
          <w:i/>
          <w:sz w:val="24"/>
        </w:rPr>
        <w:t>BCD</w:t>
      </w:r>
      <w:r w:rsidRPr="00423497">
        <w:rPr>
          <w:sz w:val="24"/>
        </w:rPr>
        <w:t>与之共面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如图所示</w:t>
      </w:r>
      <w:r w:rsidRPr="00423497">
        <w:rPr>
          <w:rFonts w:hint="eastAsia"/>
          <w:sz w:val="24"/>
        </w:rPr>
        <w:t>。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1</w:t>
      </w:r>
      <w:r w:rsidRPr="00423497">
        <w:rPr>
          <w:rFonts w:hint="eastAsia"/>
          <w:sz w:val="24"/>
        </w:rPr>
        <w:t>）若长直导线中通有交变电流</w:t>
      </w:r>
      <w:r w:rsidRPr="00423497">
        <w:rPr>
          <w:rFonts w:hint="eastAsia"/>
          <w:i/>
          <w:sz w:val="24"/>
        </w:rPr>
        <w:t>I</w:t>
      </w:r>
      <w:r w:rsidRPr="00423497">
        <w:rPr>
          <w:rFonts w:hint="eastAsia"/>
          <w:sz w:val="24"/>
        </w:rPr>
        <w:t>=</w:t>
      </w:r>
      <w:r w:rsidRPr="00423497">
        <w:rPr>
          <w:rFonts w:hint="eastAsia"/>
          <w:i/>
          <w:sz w:val="24"/>
        </w:rPr>
        <w:t>I</w:t>
      </w:r>
      <w:r w:rsidRPr="00423497">
        <w:rPr>
          <w:sz w:val="24"/>
          <w:vertAlign w:val="subscript"/>
        </w:rPr>
        <w:t>0</w:t>
      </w:r>
      <w:r w:rsidRPr="00423497">
        <w:rPr>
          <w:sz w:val="24"/>
        </w:rPr>
        <w:t>cos</w:t>
      </w:r>
      <w:r w:rsidRPr="00423497">
        <w:rPr>
          <w:i/>
          <w:sz w:val="24"/>
        </w:rPr>
        <w:t>ωt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线圈保持不动</w:t>
      </w:r>
      <w:r w:rsidRPr="00423497">
        <w:rPr>
          <w:rFonts w:hint="eastAsia"/>
          <w:sz w:val="24"/>
        </w:rPr>
        <w:t>，</w:t>
      </w:r>
      <w:r w:rsidRPr="00423497">
        <w:rPr>
          <w:i/>
          <w:sz w:val="24"/>
        </w:rPr>
        <w:t>AB</w:t>
      </w:r>
      <w:r w:rsidRPr="00423497">
        <w:rPr>
          <w:sz w:val="24"/>
        </w:rPr>
        <w:t>到长直导线距离为</w:t>
      </w:r>
      <w:r w:rsidRPr="00423497">
        <w:rPr>
          <w:i/>
          <w:sz w:val="24"/>
        </w:rPr>
        <w:t>r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求</w:t>
      </w:r>
      <w:r w:rsidRPr="00423497">
        <w:rPr>
          <w:i/>
          <w:sz w:val="24"/>
        </w:rPr>
        <w:t>t</w:t>
      </w:r>
      <w:r w:rsidRPr="00423497">
        <w:rPr>
          <w:sz w:val="24"/>
        </w:rPr>
        <w:t>时刻线圈中的感应电动势</w:t>
      </w:r>
      <w:r w:rsidRPr="00423497">
        <w:rPr>
          <w:rFonts w:hint="eastAsia"/>
          <w:sz w:val="24"/>
        </w:rPr>
        <w:t>；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24AC6B28" wp14:editId="05979821">
                <wp:simplePos x="0" y="0"/>
                <wp:positionH relativeFrom="column">
                  <wp:posOffset>4870564</wp:posOffset>
                </wp:positionH>
                <wp:positionV relativeFrom="paragraph">
                  <wp:posOffset>396</wp:posOffset>
                </wp:positionV>
                <wp:extent cx="1233170" cy="1219835"/>
                <wp:effectExtent l="0" t="0" r="0" b="0"/>
                <wp:wrapSquare wrapText="bothSides"/>
                <wp:docPr id="45" name="画布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6" name="直接连接符 46"/>
                        <wps:cNvCnPr/>
                        <wps:spPr>
                          <a:xfrm flipH="1" flipV="1">
                            <a:off x="294024" y="104063"/>
                            <a:ext cx="0" cy="10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接箭头连接符 47"/>
                        <wps:cNvCnPr/>
                        <wps:spPr>
                          <a:xfrm flipV="1">
                            <a:off x="294024" y="602005"/>
                            <a:ext cx="0" cy="12674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36000" y="493364"/>
                            <a:ext cx="344032" cy="248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EC5F9E" w:rsidRDefault="00423497" w:rsidP="00D353F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文本框 49"/>
                        <wps:cNvSpPr txBox="1"/>
                        <wps:spPr>
                          <a:xfrm>
                            <a:off x="474025" y="67899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" name="文本框 49"/>
                        <wps:cNvSpPr txBox="1"/>
                        <wps:spPr>
                          <a:xfrm>
                            <a:off x="474025" y="935143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文本框 49"/>
                        <wps:cNvSpPr txBox="1"/>
                        <wps:spPr>
                          <a:xfrm>
                            <a:off x="889987" y="891716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矩形 12"/>
                        <wps:cNvSpPr/>
                        <wps:spPr>
                          <a:xfrm>
                            <a:off x="629216" y="303291"/>
                            <a:ext cx="357612" cy="6925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文本框 49"/>
                        <wps:cNvSpPr txBox="1"/>
                        <wps:spPr>
                          <a:xfrm>
                            <a:off x="844719" y="57829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014636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文本框 49"/>
                        <wps:cNvSpPr txBox="1"/>
                        <wps:spPr>
                          <a:xfrm>
                            <a:off x="424443" y="492345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014636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5" name="文本框 49"/>
                        <wps:cNvSpPr txBox="1"/>
                        <wps:spPr>
                          <a:xfrm>
                            <a:off x="691521" y="750419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014636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24AC6B28" id="画布 45" o:spid="_x0000_s1148" editas="canvas" style="position:absolute;margin-left:383.5pt;margin-top:.05pt;width:97.1pt;height:96.05pt;z-index:251669504;mso-position-horizontal-relative:text;mso-position-vertical-relative:text" coordsize="12331,12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">
                <v:shape id="_x0000_s1149" type="#_x0000_t75" style="position:absolute;width:12331;height:12198;visibility:visible;mso-wrap-style:square">
                  <v:fill o:detectmouseclick="t"/>
                  <v:path o:connecttype="none"/>
                </v:shape>
                <v:line id="直接连接符 46" o:spid="_x0000_s1150" style="position:absolute;flip:x y;visibility:visible;mso-wrap-style:square" from="2940,1040" to="2940,1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5vy8MAAADbAAAADwAAAGRycy9kb3ducmV2LnhtbESPT2vCQBTE7wW/w/IEL0U3igZNXUNa&#10;COTqHzw/sq9JMPs2ZteYfvtuoeBxmJnfMPt0NK0YqHeNZQXLRQSCuLS64UrB5ZzPtyCcR9bYWiYF&#10;P+QgPUze9pho++QjDSdfiQBhl6CC2vsukdKVNRl0C9sRB+/b9gZ9kH0ldY/PADetXEVRLA02HBZq&#10;7OirpvJ2ehgF17N/vNNxuGU238abz/tuXRY7pWbTMfsA4Wn0r/B/u9AK1jH8fQk/QB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Ob8vDAAAA2wAAAA8AAAAAAAAAAAAA&#10;AAAAoQIAAGRycy9kb3ducmV2LnhtbFBLBQYAAAAABAAEAPkAAACRAwAAAAA=&#10;" strokecolor="black [3213]" strokeweight="1pt">
                  <v:stroke joinstyle="miter"/>
                </v:line>
                <v:shape id="直接箭头连接符 47" o:spid="_x0000_s1151" type="#_x0000_t32" style="position:absolute;left:2940;top:6020;width:0;height:12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Vu7sgAAADbAAAADwAAAGRycy9kb3ducmV2LnhtbESPQWvCQBSE74X+h+UVepG6MYqV6CpV&#10;KFSsiLYI3h7Z1yRt9m3Y3cbYX98tCD0OM/MNM1t0phYtOV9ZVjDoJyCIc6srLhS8vz0/TED4gKyx&#10;tkwKLuRhMb+9mWGm7Zn31B5CISKEfYYKyhCaTEqfl2TQ921DHL0P6wyGKF0htcNzhJtapkkylgYr&#10;jgslNrQqKf86fBsFu2E63q73PxPXO53Wy83y+Np+pkrd33VPUxCBuvAfvrZftILRI/x9iT9Az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Vu7sgAAADbAAAADwAAAAAA&#10;AAAAAAAAAAChAgAAZHJzL2Rvd25yZXYueG1sUEsFBgAAAAAEAAQA+QAAAJYDAAAAAA==&#10;" strokecolor="black [3213]" strokeweight="1pt">
                  <v:stroke endarrow="block" joinstyle="miter"/>
                </v:shape>
                <v:shape id="文本框 49" o:spid="_x0000_s1152" type="#_x0000_t202" style="position:absolute;left:360;top:4933;width:3440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<v:textbox>
                    <w:txbxContent>
                      <w:p w:rsidR="00423497" w:rsidRPr="00EC5F9E" w:rsidRDefault="00423497" w:rsidP="00D353F9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49" o:spid="_x0000_s1153" type="#_x0000_t202" style="position:absolute;left:4740;top:678;width:3435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2Mg8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4QT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YyDwgAAANwAAAAPAAAAAAAAAAAAAAAAAJgCAABkcnMvZG93&#10;bnJldi54bWxQSwUGAAAAAAQABAD1AAAAhwMAAAAA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9" o:spid="_x0000_s1154" type="#_x0000_t202" style="position:absolute;left:4740;top:9351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vvo8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8EX5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vvo8YAAADcAAAADwAAAAAAAAAAAAAAAACYAgAAZHJz&#10;L2Rvd25yZXYueG1sUEsFBgAAAAAEAAQA9QAAAIsDAAAAAA=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9" o:spid="_x0000_s1155" type="#_x0000_t202" style="position:absolute;left:8899;top:8917;width:3436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dKOM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YPe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0o4wgAAANwAAAAPAAAAAAAAAAAAAAAAAJgCAABkcnMvZG93&#10;bnJldi54bWxQSwUGAAAAAAQABAD1AAAAhwMAAAAA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rect id="矩形 12" o:spid="_x0000_s1156" style="position:absolute;left:6292;top:3032;width:3576;height:69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EtecMA&#10;AADbAAAADwAAAGRycy9kb3ducmV2LnhtbERPS2vCQBC+C/6HZYRepG70UErqKmKp5FAKPnrobcxO&#10;s6nZ2ZAdNf33XaHgbT6+58yXvW/UhbpYBzYwnWSgiMtga64MHPZvj8+goiBbbAKTgV+KsFwMB3PM&#10;bbjyli47qVQK4ZijASfS5lrH0pHHOAktceK+Q+dREuwqbTu8pnDf6FmWPWmPNacGhy2tHZWn3dkb&#10;+Cp6qX6mG3k/4fhzXLhj+fF6NOZh1K9eQAn1chf/uwub5s/g9ks6QC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EtecMAAADbAAAADwAAAAAAAAAAAAAAAACYAgAAZHJzL2Rv&#10;d25yZXYueG1sUEsFBgAAAAAEAAQA9QAAAIgDAAAAAA==&#10;" filled="f" strokecolor="black [3213]" strokeweight="1pt"/>
                <v:shape id="文本框 49" o:spid="_x0000_s1157" type="#_x0000_t202" style="position:absolute;left:8447;top:578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clHs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+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nJR7HAAAA3AAAAA8AAAAAAAAAAAAAAAAAmAIAAGRy&#10;cy9kb3ducmV2LnhtbFBLBQYAAAAABAAEAPUAAACMAwAAAAA=&#10;" filled="f" stroked="f" strokeweight=".5pt">
                  <v:textbox>
                    <w:txbxContent>
                      <w:p w:rsidR="00423497" w:rsidRDefault="00423497" w:rsidP="00014636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文本框 49" o:spid="_x0000_s1158" type="#_x0000_t202" style="position:absolute;left:4244;top:4923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W7ac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W7acMAAADcAAAADwAAAAAAAAAAAAAAAACYAgAAZHJzL2Rv&#10;d25yZXYueG1sUEsFBgAAAAAEAAQA9QAAAIgDAAAAAA==&#10;" filled="f" stroked="f" strokeweight=".5pt">
                  <v:textbox>
                    <w:txbxContent>
                      <w:p w:rsidR="00423497" w:rsidRDefault="00423497" w:rsidP="00014636">
                        <w:pPr>
                          <w:pStyle w:val="a7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49" o:spid="_x0000_s1159" type="#_x0000_t202" style="position:absolute;left:6915;top:7504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CGhsQA&#10;AADcAAAADwAAAGRycy9kb3ducmV2LnhtbERPTWvCQBC9C/0PyxS8mY1CRNKsIgFpkfag9dLbNDsm&#10;wexsmt0maX+9Kwje5vE+J9uMphE9da62rGAexSCIC6trLhWcPnezFQjnkTU2lknBHznYrJ8mGaba&#10;Dnyg/uhLEULYpaig8r5NpXRFRQZdZFviwJ1tZ9AH2JVSdziEcNPIRRwvpcGaQ0OFLeUVFZfjr1Gw&#10;z3cfePhemNV/k7++n7ftz+krUWr6PG5fQHga/UN8d7/pMD9J4PZMuEC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QhobEAAAA3AAAAA8AAAAAAAAAAAAAAAAAmAIAAGRycy9k&#10;b3ducmV2LnhtbFBLBQYAAAAABAAEAPUAAACJAwAAAAA=&#10;" filled="f" stroked="f" strokeweight=".5pt">
                  <v:textbox>
                    <w:txbxContent>
                      <w:p w:rsidR="00423497" w:rsidRDefault="00423497" w:rsidP="00014636">
                        <w:pPr>
                          <w:pStyle w:val="a7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2</w:t>
      </w:r>
      <w:r w:rsidRPr="00423497">
        <w:rPr>
          <w:rFonts w:hint="eastAsia"/>
          <w:sz w:val="24"/>
        </w:rPr>
        <w:t>）若长直导线中通有恒定电流</w:t>
      </w:r>
      <w:r w:rsidRPr="00423497">
        <w:rPr>
          <w:rFonts w:hint="eastAsia"/>
          <w:i/>
          <w:sz w:val="24"/>
        </w:rPr>
        <w:t>I</w:t>
      </w:r>
      <w:r w:rsidRPr="00423497">
        <w:rPr>
          <w:rFonts w:hint="eastAsia"/>
          <w:sz w:val="24"/>
        </w:rPr>
        <w:t>=</w:t>
      </w:r>
      <w:r w:rsidRPr="00423497">
        <w:rPr>
          <w:rFonts w:hint="eastAsia"/>
          <w:i/>
          <w:sz w:val="24"/>
        </w:rPr>
        <w:t>I</w:t>
      </w:r>
      <w:r w:rsidRPr="00423497">
        <w:rPr>
          <w:sz w:val="24"/>
          <w:vertAlign w:val="subscript"/>
        </w:rPr>
        <w:t>0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线圈以匀速率</w:t>
      </w:r>
      <w:r w:rsidRPr="00423497">
        <w:rPr>
          <w:rFonts w:ascii="Book Antiqua" w:hAnsi="Book Antiqua"/>
          <w:i/>
          <w:sz w:val="24"/>
        </w:rPr>
        <w:t>v</w:t>
      </w:r>
      <w:r w:rsidRPr="00423497">
        <w:rPr>
          <w:sz w:val="24"/>
        </w:rPr>
        <w:t>远离长直导线</w:t>
      </w:r>
      <w:r w:rsidRPr="00423497">
        <w:rPr>
          <w:rFonts w:hint="eastAsia"/>
          <w:sz w:val="24"/>
        </w:rPr>
        <w:t>，求当</w:t>
      </w:r>
      <w:r w:rsidRPr="00423497">
        <w:rPr>
          <w:i/>
          <w:sz w:val="24"/>
        </w:rPr>
        <w:t>AB</w:t>
      </w:r>
      <w:r w:rsidRPr="00423497">
        <w:rPr>
          <w:sz w:val="24"/>
        </w:rPr>
        <w:t>到长直导线距离为</w:t>
      </w:r>
      <w:r w:rsidRPr="00423497">
        <w:rPr>
          <w:i/>
          <w:sz w:val="24"/>
        </w:rPr>
        <w:t>r</w:t>
      </w:r>
      <w:r w:rsidRPr="00423497">
        <w:rPr>
          <w:sz w:val="24"/>
        </w:rPr>
        <w:t>时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线圈中的感应电动势</w:t>
      </w:r>
      <w:r w:rsidRPr="00423497">
        <w:rPr>
          <w:rFonts w:hint="eastAsia"/>
          <w:sz w:val="24"/>
        </w:rPr>
        <w:t>；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3</w:t>
      </w:r>
      <w:r w:rsidRPr="00423497">
        <w:rPr>
          <w:rFonts w:hint="eastAsia"/>
          <w:sz w:val="24"/>
        </w:rPr>
        <w:t>）求当</w:t>
      </w:r>
      <w:r w:rsidRPr="00423497">
        <w:rPr>
          <w:i/>
          <w:sz w:val="24"/>
        </w:rPr>
        <w:t>AB</w:t>
      </w:r>
      <w:r w:rsidRPr="00423497">
        <w:rPr>
          <w:sz w:val="24"/>
        </w:rPr>
        <w:t>到长直导线距离为</w:t>
      </w:r>
      <w:r w:rsidRPr="00423497">
        <w:rPr>
          <w:i/>
          <w:sz w:val="24"/>
        </w:rPr>
        <w:t>r</w:t>
      </w:r>
      <w:r w:rsidRPr="00423497">
        <w:rPr>
          <w:sz w:val="24"/>
        </w:rPr>
        <w:t>时</w:t>
      </w:r>
      <w:r w:rsidRPr="00423497">
        <w:rPr>
          <w:rFonts w:hint="eastAsia"/>
          <w:sz w:val="24"/>
        </w:rPr>
        <w:t>，它们的互感系数。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解：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noProof/>
          <w:sz w:val="24"/>
        </w:rPr>
        <w:lastRenderedPageBreak/>
        <mc:AlternateContent>
          <mc:Choice Requires="wpc">
            <w:drawing>
              <wp:inline distT="0" distB="0" distL="0" distR="0" wp14:anchorId="23B3DF1D" wp14:editId="46832D0F">
                <wp:extent cx="1487270" cy="1471188"/>
                <wp:effectExtent l="0" t="0" r="0" b="0"/>
                <wp:docPr id="451" name="画布 4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0" name="直接连接符 50"/>
                        <wps:cNvCnPr/>
                        <wps:spPr>
                          <a:xfrm flipH="1" flipV="1">
                            <a:off x="294024" y="104063"/>
                            <a:ext cx="0" cy="10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接箭头连接符 51"/>
                        <wps:cNvCnPr/>
                        <wps:spPr>
                          <a:xfrm flipV="1">
                            <a:off x="294024" y="602005"/>
                            <a:ext cx="0" cy="12674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36000" y="493364"/>
                            <a:ext cx="344032" cy="248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Pr="00EC5F9E" w:rsidRDefault="00423497" w:rsidP="00D353F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8" name="文本框 49"/>
                        <wps:cNvSpPr txBox="1"/>
                        <wps:spPr>
                          <a:xfrm>
                            <a:off x="501184" y="0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9" name="文本框 49"/>
                        <wps:cNvSpPr txBox="1"/>
                        <wps:spPr>
                          <a:xfrm>
                            <a:off x="424230" y="792128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文本框 49"/>
                        <wps:cNvSpPr txBox="1"/>
                        <wps:spPr>
                          <a:xfrm>
                            <a:off x="889635" y="792128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直接箭头连接符 452"/>
                        <wps:cNvCnPr/>
                        <wps:spPr>
                          <a:xfrm>
                            <a:off x="294024" y="1084475"/>
                            <a:ext cx="89650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文本框 49"/>
                        <wps:cNvSpPr txBox="1"/>
                        <wps:spPr>
                          <a:xfrm>
                            <a:off x="66444" y="935507"/>
                            <a:ext cx="342900" cy="248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" name="文本框 49"/>
                        <wps:cNvSpPr txBox="1"/>
                        <wps:spPr>
                          <a:xfrm>
                            <a:off x="1139667" y="935236"/>
                            <a:ext cx="342900" cy="248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D353F9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矩形 157"/>
                        <wps:cNvSpPr/>
                        <wps:spPr>
                          <a:xfrm>
                            <a:off x="628146" y="237402"/>
                            <a:ext cx="357505" cy="69215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文本框 49"/>
                        <wps:cNvSpPr txBox="1"/>
                        <wps:spPr>
                          <a:xfrm>
                            <a:off x="889587" y="7984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3497" w:rsidRDefault="00423497" w:rsidP="00605EB4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3B3DF1D" id="画布 451" o:spid="_x0000_s1160" editas="canvas" style="width:117.1pt;height:115.85pt;mso-position-horizontal-relative:char;mso-position-vertical-relative:line" coordsize="14871,14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">
                <v:shape id="_x0000_s1161" type="#_x0000_t75" style="position:absolute;width:14871;height:14706;visibility:visible;mso-wrap-style:square">
                  <v:fill o:detectmouseclick="t"/>
                  <v:path o:connecttype="none"/>
                </v:shape>
                <v:line id="直接连接符 50" o:spid="_x0000_s1162" style="position:absolute;flip:x y;visibility:visible;mso-wrap-style:square" from="2940,1040" to="2940,1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LE+bwAAADbAAAADwAAAGRycy9kb3ducmV2LnhtbERPzQ7BQBC+S7zDZiQuwpYglCVIJK5U&#10;nCfd0Ta6s9VdVW9vDxLHL9//etuaUjRUu8KygvEoAkGcWl1wpuCaHIcLEM4jaywtk4IPOdhuup01&#10;xtq++UzNxWcihLCLUUHufRVL6dKcDLqRrYgDd7e1QR9gnUld4zuEm1JOomguDRYcGnKs6JBT+ri8&#10;jIJb4l8DOjePnT0u5rP9czlNT0ul+r12twLhqfV/8c990gpmYX34En6A3H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LLE+bwAAADbAAAADwAAAAAAAAAAAAAAAAChAgAA&#10;ZHJzL2Rvd25yZXYueG1sUEsFBgAAAAAEAAQA+QAAAIoDAAAAAA==&#10;" strokecolor="black [3213]" strokeweight="1pt">
                  <v:stroke joinstyle="miter"/>
                </v:line>
                <v:shape id="直接箭头连接符 51" o:spid="_x0000_s1163" type="#_x0000_t32" style="position:absolute;left:2940;top:6020;width:0;height:12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nF3MgAAADbAAAADwAAAGRycy9kb3ducmV2LnhtbESP3WrCQBSE7wt9h+UUelN0Y0SR6Cq1&#10;UKjUIv4geHfIHpO02bNhdxvTPr1bKHg5zMw3zGzRmVq05HxlWcGgn4Agzq2uuFBw2L/2JiB8QNZY&#10;WyYFP+RhMb+/m2Gm7YW31O5CISKEfYYKyhCaTEqfl2TQ921DHL2zdQZDlK6Q2uElwk0t0yQZS4MV&#10;x4USG3opKf/afRsFm2E6/lhtfyfu6XRaLd+Xx3X7mSr1+NA9T0EE6sIt/N9+0wpGA/j7En+AnF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EnF3MgAAADbAAAADwAAAAAA&#10;AAAAAAAAAAChAgAAZHJzL2Rvd25yZXYueG1sUEsFBgAAAAAEAAQA+QAAAJYDAAAAAA==&#10;" strokecolor="black [3213]" strokeweight="1pt">
                  <v:stroke endarrow="block" joinstyle="miter"/>
                </v:shape>
                <v:shape id="文本框 56" o:spid="_x0000_s1164" type="#_x0000_t202" style="position:absolute;left:360;top:4933;width:3440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textbox>
                    <w:txbxContent>
                      <w:p w:rsidR="00423497" w:rsidRPr="00EC5F9E" w:rsidRDefault="00423497" w:rsidP="00D353F9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49" o:spid="_x0000_s1165" type="#_x0000_t202" style="position:absolute;left:5011;width:3436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YcQcIA&#10;AADcAAAADwAAAGRycy9kb3ducmV2LnhtbERPy4rCMBTdC/5DuII7TUcc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5hxBwgAAANwAAAAPAAAAAAAAAAAAAAAAAJgCAABkcnMvZG93&#10;bnJldi54bWxQSwUGAAAAAAQABAD1AAAAhwMAAAAA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9" o:spid="_x0000_s1166" type="#_x0000_t202" style="position:absolute;left:4242;top:7921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q52scA&#10;AADcAAAADwAAAGRycy9kb3ducmV2LnhtbESPQWvCQBSE70L/w/IKvemmEouN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qudrHAAAA3AAAAA8AAAAAAAAAAAAAAAAAmAIAAGRy&#10;cy9kb3ducmV2LnhtbFBLBQYAAAAABAAEAPUAAACMAwAAAAA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9" o:spid="_x0000_s1167" type="#_x0000_t202" style="position:absolute;left:8896;top:7921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mGms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JhprEAAAA3AAAAA8AAAAAAAAAAAAAAAAAmAIAAGRycy9k&#10;b3ducmV2LnhtbFBLBQYAAAAABAAEAPUAAACJAwAAAAA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直接箭头连接符 452" o:spid="_x0000_s1168" type="#_x0000_t32" style="position:absolute;left:2940;top:10844;width:89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7TS8MAAADcAAAADwAAAGRycy9kb3ducmV2LnhtbESP0YrCMBRE34X9h3CFfdPUsnWlGkVW&#10;FhZBcdUPuDTXptjclCZq/XsjCD4OM3OGmS06W4srtb5yrGA0TEAQF05XXCo4Hn4HExA+IGusHZOC&#10;O3lYzD96M8y1u/E/XfehFBHCPkcFJoQml9IXhiz6oWuIo3dyrcUQZVtK3eItwm0t0yQZS4sVxwWD&#10;Df0YKs77i42U3WTULDff1fqUdsHctxkfV5lSn/1uOQURqAvv8Kv9pxV8ZSk8z8Qj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+00vDAAAA3AAAAA8AAAAAAAAAAAAA&#10;AAAAoQIAAGRycy9kb3ducmV2LnhtbFBLBQYAAAAABAAEAPkAAACRAwAAAAA=&#10;" strokecolor="black [3213]" strokeweight="1pt">
                  <v:stroke endarrow="block" joinstyle="miter"/>
                </v:shape>
                <v:shape id="文本框 49" o:spid="_x0000_s1169" type="#_x0000_t202" style="position:absolute;left:664;top:9355;width:3429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UT8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5A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V1E/EAAAA3AAAAA8AAAAAAAAAAAAAAAAAmAIAAGRycy9k&#10;b3ducmV2LnhtbFBLBQYAAAAABAAEAPUAAACJAwAAAAA=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49" o:spid="_x0000_s1170" type="#_x0000_t202" style="position:absolute;left:11396;top:9352;width:3429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    <v:textbox>
                    <w:txbxContent>
                      <w:p w:rsidR="00423497" w:rsidRDefault="00423497" w:rsidP="00D353F9">
                        <w:pPr>
                          <w:pStyle w:val="a7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rect id="矩形 157" o:spid="_x0000_s1171" style="position:absolute;left:6281;top:2374;width:3575;height:69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PMAcQA&#10;AADcAAAADwAAAGRycy9kb3ducmV2LnhtbERPTWvCQBC9F/oflin0IrpRaJXoKqXFkkMpaOvB25gd&#10;s6nZ2ZCdavrvu4WCt3m8z1mset+oM3WxDmxgPMpAEZfB1lwZ+PxYD2egoiBbbAKTgR+KsFre3iww&#10;t+HCGzpvpVIphGOOBpxIm2sdS0ce4yi0xIk7hs6jJNhV2nZ4SeG+0ZMse9Qea04NDlt6dlSett/e&#10;wL7opfoav8rbCQe7QeEO5fvLwZj7u/5pDkqol6v4313YNP9hCn/PpAv0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zAHEAAAA3AAAAA8AAAAAAAAAAAAAAAAAmAIAAGRycy9k&#10;b3ducmV2LnhtbFBLBQYAAAAABAAEAPUAAACJAwAAAAA=&#10;" filled="f" strokecolor="black [3213]" strokeweight="1pt"/>
                <v:shape id="文本框 49" o:spid="_x0000_s1172" type="#_x0000_t202" style="position:absolute;left:8895;top:79;width:3436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EpGM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t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RRKRjHAAAA3AAAAA8AAAAAAAAAAAAAAAAAmAIAAGRy&#10;cy9kb3ducmV2LnhtbFBLBQYAAAAABAAEAPUAAACMAwAAAAA=&#10;" filled="f" stroked="f" strokeweight=".5pt">
                  <v:textbox>
                    <w:txbxContent>
                      <w:p w:rsidR="00423497" w:rsidRDefault="00423497" w:rsidP="00605EB4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在平面内建立坐标系如图所示。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当长直导线通有电流为</w:t>
      </w:r>
      <w:r w:rsidRPr="00423497">
        <w:rPr>
          <w:i/>
          <w:sz w:val="24"/>
        </w:rPr>
        <w:t>I</w:t>
      </w:r>
      <w:r w:rsidRPr="00423497">
        <w:rPr>
          <w:rFonts w:hint="eastAsia"/>
          <w:sz w:val="24"/>
        </w:rPr>
        <w:t>，</w:t>
      </w:r>
      <w:r w:rsidRPr="00423497">
        <w:rPr>
          <w:sz w:val="24"/>
        </w:rPr>
        <w:t>线圈的</w:t>
      </w:r>
      <w:r w:rsidRPr="00423497">
        <w:rPr>
          <w:i/>
          <w:sz w:val="24"/>
        </w:rPr>
        <w:t>AB</w:t>
      </w:r>
      <w:r w:rsidRPr="00423497">
        <w:rPr>
          <w:sz w:val="24"/>
        </w:rPr>
        <w:t>边到长直导线距离为</w:t>
      </w:r>
      <w:r w:rsidRPr="00423497">
        <w:rPr>
          <w:i/>
          <w:sz w:val="24"/>
        </w:rPr>
        <w:t>r</w:t>
      </w:r>
      <w:r w:rsidRPr="00423497">
        <w:rPr>
          <w:sz w:val="24"/>
        </w:rPr>
        <w:t>时</w:t>
      </w:r>
      <w:r w:rsidRPr="00423497">
        <w:rPr>
          <w:rFonts w:hint="eastAsia"/>
          <w:sz w:val="24"/>
        </w:rPr>
        <w:t>，穿过</w:t>
      </w:r>
      <w:r w:rsidRPr="00423497">
        <w:rPr>
          <w:sz w:val="24"/>
        </w:rPr>
        <w:t>线圈的磁通量为</w:t>
      </w:r>
      <w:r w:rsidRPr="00423497">
        <w:rPr>
          <w:rFonts w:hint="eastAsia"/>
          <w:sz w:val="24"/>
        </w:rPr>
        <w:t>：</w:t>
      </w:r>
    </w:p>
    <w:p w:rsidR="00D353F9" w:rsidRPr="00423497" w:rsidRDefault="00E56EB7" w:rsidP="000D79D7">
      <w:pPr>
        <w:adjustRightInd w:val="0"/>
        <w:snapToGrid w:val="0"/>
        <w:ind w:left="1260"/>
        <w:textAlignment w:val="center"/>
        <w:rPr>
          <w:sz w:val="24"/>
        </w:rPr>
      </w:pPr>
      <w:r w:rsidRPr="00423497">
        <w:rPr>
          <w:sz w:val="24"/>
        </w:rPr>
        <w:object w:dxaOrig="4220" w:dyaOrig="700">
          <v:shape id="_x0000_i1053" type="#_x0000_t75" style="width:210.8pt;height:35.15pt" o:ole="">
            <v:imagedata r:id="rId72" o:title=""/>
          </v:shape>
          <o:OLEObject Type="Embed" ProgID="Equation.DSMT4" ShapeID="_x0000_i1053" DrawAspect="Content" ObjectID="_1620533943" r:id="rId73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1</w:t>
      </w:r>
      <w:r w:rsidRPr="00423497">
        <w:rPr>
          <w:rFonts w:hint="eastAsia"/>
          <w:sz w:val="24"/>
        </w:rPr>
        <w:t>）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rFonts w:hint="eastAsia"/>
          <w:i/>
          <w:sz w:val="24"/>
        </w:rPr>
        <w:t>I</w:t>
      </w:r>
      <w:r w:rsidRPr="00423497">
        <w:rPr>
          <w:rFonts w:hint="eastAsia"/>
          <w:sz w:val="24"/>
        </w:rPr>
        <w:t>=</w:t>
      </w:r>
      <w:r w:rsidRPr="00423497">
        <w:rPr>
          <w:rFonts w:hint="eastAsia"/>
          <w:i/>
          <w:sz w:val="24"/>
        </w:rPr>
        <w:t>I</w:t>
      </w:r>
      <w:r w:rsidRPr="00423497">
        <w:rPr>
          <w:sz w:val="24"/>
          <w:vertAlign w:val="subscript"/>
        </w:rPr>
        <w:t>0</w:t>
      </w:r>
      <w:r w:rsidRPr="00423497">
        <w:rPr>
          <w:sz w:val="24"/>
        </w:rPr>
        <w:t>cos</w:t>
      </w:r>
      <w:r w:rsidRPr="00423497">
        <w:rPr>
          <w:i/>
          <w:sz w:val="24"/>
        </w:rPr>
        <w:t>ωt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="00E56EB7" w:rsidRPr="00423497">
        <w:rPr>
          <w:sz w:val="24"/>
        </w:rPr>
        <w:object w:dxaOrig="4540" w:dyaOrig="620">
          <v:shape id="_x0000_i1054" type="#_x0000_t75" style="width:226.95pt;height:31.1pt" o:ole="">
            <v:imagedata r:id="rId74" o:title=""/>
          </v:shape>
          <o:OLEObject Type="Embed" ProgID="Equation.DSMT4" ShapeID="_x0000_i1054" DrawAspect="Content" ObjectID="_1620533944" r:id="rId75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2</w:t>
      </w:r>
      <w:r w:rsidRPr="00423497">
        <w:rPr>
          <w:rFonts w:hint="eastAsia"/>
          <w:sz w:val="24"/>
        </w:rPr>
        <w:t>）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i/>
          <w:sz w:val="24"/>
        </w:rPr>
      </w:pP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i/>
          <w:sz w:val="24"/>
        </w:rPr>
        <w:t>r</w:t>
      </w:r>
      <w:r w:rsidRPr="00423497">
        <w:rPr>
          <w:rFonts w:hint="eastAsia"/>
          <w:i/>
          <w:sz w:val="24"/>
        </w:rPr>
        <w:t>=</w:t>
      </w:r>
      <w:proofErr w:type="gramStart"/>
      <w:r w:rsidRPr="00423497">
        <w:rPr>
          <w:i/>
          <w:sz w:val="24"/>
        </w:rPr>
        <w:t>r</w:t>
      </w:r>
      <w:r w:rsidRPr="00423497">
        <w:rPr>
          <w:rFonts w:hint="eastAsia"/>
          <w:sz w:val="24"/>
        </w:rPr>
        <w:t>(</w:t>
      </w:r>
      <w:proofErr w:type="gramEnd"/>
      <w:r w:rsidRPr="00423497">
        <w:rPr>
          <w:i/>
          <w:sz w:val="24"/>
        </w:rPr>
        <w:t>t</w:t>
      </w:r>
      <w:r w:rsidRPr="00423497">
        <w:rPr>
          <w:sz w:val="24"/>
        </w:rPr>
        <w:t>)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="00E56EB7" w:rsidRPr="00423497">
        <w:rPr>
          <w:sz w:val="24"/>
        </w:rPr>
        <w:object w:dxaOrig="3540" w:dyaOrig="660">
          <v:shape id="_x0000_i1055" type="#_x0000_t75" style="width:177.4pt;height:32.85pt" o:ole="">
            <v:imagedata r:id="rId76" o:title=""/>
          </v:shape>
          <o:OLEObject Type="Embed" ProgID="Equation.DSMT4" ShapeID="_x0000_i1055" DrawAspect="Content" ObjectID="_1620533945" r:id="rId77"/>
        </w:objec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rFonts w:hint="eastAsia"/>
          <w:sz w:val="24"/>
        </w:rPr>
        <w:t>（</w:t>
      </w:r>
      <w:r w:rsidRPr="00423497">
        <w:rPr>
          <w:rFonts w:hint="eastAsia"/>
          <w:sz w:val="24"/>
        </w:rPr>
        <w:t>3</w:t>
      </w:r>
      <w:r w:rsidRPr="00423497">
        <w:rPr>
          <w:rFonts w:hint="eastAsia"/>
          <w:sz w:val="24"/>
        </w:rPr>
        <w:t>）</w:t>
      </w:r>
    </w:p>
    <w:p w:rsidR="00D353F9" w:rsidRPr="00423497" w:rsidRDefault="00D353F9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Pr="00423497">
        <w:rPr>
          <w:sz w:val="24"/>
        </w:rPr>
        <w:tab/>
      </w:r>
      <w:r w:rsidR="00E56EB7" w:rsidRPr="00423497">
        <w:rPr>
          <w:sz w:val="24"/>
        </w:rPr>
        <w:object w:dxaOrig="2280" w:dyaOrig="620">
          <v:shape id="_x0000_i1056" type="#_x0000_t75" style="width:114.05pt;height:31.1pt" o:ole="">
            <v:imagedata r:id="rId78" o:title=""/>
          </v:shape>
          <o:OLEObject Type="Embed" ProgID="Equation.DSMT4" ShapeID="_x0000_i1056" DrawAspect="Content" ObjectID="_1620533946" r:id="rId79"/>
        </w:object>
      </w:r>
    </w:p>
    <w:p w:rsidR="00553FAB" w:rsidRPr="00423497" w:rsidRDefault="00553FAB" w:rsidP="000D79D7">
      <w:pPr>
        <w:overflowPunct w:val="0"/>
        <w:adjustRightInd w:val="0"/>
        <w:snapToGrid w:val="0"/>
        <w:rPr>
          <w:sz w:val="24"/>
          <w:lang w:val="nb-NO"/>
        </w:rPr>
      </w:pPr>
    </w:p>
    <w:p w:rsidR="004D7034" w:rsidRPr="00423497" w:rsidRDefault="004D7034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六、</w:t>
      </w:r>
      <w:r w:rsidRPr="00423497">
        <w:rPr>
          <w:b/>
          <w:sz w:val="24"/>
        </w:rPr>
        <w:t>计算题：</w:t>
      </w:r>
      <w:r w:rsidRPr="00423497">
        <w:rPr>
          <w:sz w:val="24"/>
        </w:rPr>
        <w:t>本题</w:t>
      </w:r>
      <w:r w:rsidRPr="00423497">
        <w:rPr>
          <w:sz w:val="24"/>
        </w:rPr>
        <w:t>12</w:t>
      </w:r>
      <w:r w:rsidRPr="00423497">
        <w:rPr>
          <w:sz w:val="24"/>
        </w:rPr>
        <w:t>分。请在答题纸上按题序作答，并标明题号。</w:t>
      </w:r>
    </w:p>
    <w:p w:rsidR="00A32677" w:rsidRPr="00423497" w:rsidRDefault="00A32677" w:rsidP="000D79D7">
      <w:pPr>
        <w:adjustRightInd w:val="0"/>
        <w:snapToGrid w:val="0"/>
        <w:jc w:val="right"/>
        <w:rPr>
          <w:sz w:val="24"/>
        </w:rPr>
      </w:pPr>
    </w:p>
    <w:p w:rsidR="00124894" w:rsidRPr="00C17693" w:rsidRDefault="00124894" w:rsidP="00124894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b/>
          <w:sz w:val="24"/>
        </w:rPr>
      </w:pPr>
      <w:proofErr w:type="gramStart"/>
      <w:r w:rsidRPr="00C17693">
        <w:rPr>
          <w:b/>
          <w:sz w:val="24"/>
        </w:rPr>
        <w:t>一</w:t>
      </w:r>
      <w:proofErr w:type="gramEnd"/>
      <w:r w:rsidRPr="00C17693">
        <w:rPr>
          <w:b/>
          <w:sz w:val="24"/>
        </w:rPr>
        <w:t>油轮漏出的油（折射率</w:t>
      </w:r>
      <w:r w:rsidRPr="00C17693">
        <w:rPr>
          <w:b/>
          <w:sz w:val="24"/>
        </w:rPr>
        <w:t>n</w:t>
      </w:r>
      <w:r w:rsidRPr="00C17693">
        <w:rPr>
          <w:b/>
          <w:sz w:val="24"/>
          <w:vertAlign w:val="subscript"/>
        </w:rPr>
        <w:t>2</w:t>
      </w:r>
      <w:r w:rsidRPr="00C17693">
        <w:rPr>
          <w:b/>
          <w:sz w:val="24"/>
        </w:rPr>
        <w:t>＝</w:t>
      </w:r>
      <w:r w:rsidRPr="00C17693">
        <w:rPr>
          <w:b/>
          <w:sz w:val="24"/>
        </w:rPr>
        <w:t>1.2</w:t>
      </w:r>
      <w:r w:rsidRPr="00C17693">
        <w:rPr>
          <w:b/>
          <w:sz w:val="24"/>
        </w:rPr>
        <w:t>）污染海域，在海水</w:t>
      </w:r>
      <w:r w:rsidRPr="00C17693">
        <w:rPr>
          <w:b/>
          <w:sz w:val="24"/>
        </w:rPr>
        <w:t xml:space="preserve">( </w:t>
      </w:r>
      <w:r w:rsidRPr="00C17693">
        <w:rPr>
          <w:b/>
          <w:sz w:val="24"/>
        </w:rPr>
        <w:t>折射率</w:t>
      </w:r>
      <w:r w:rsidRPr="00C17693">
        <w:rPr>
          <w:b/>
          <w:sz w:val="24"/>
        </w:rPr>
        <w:t>n</w:t>
      </w:r>
      <w:r w:rsidRPr="00C17693">
        <w:rPr>
          <w:b/>
          <w:sz w:val="24"/>
          <w:vertAlign w:val="subscript"/>
        </w:rPr>
        <w:t>3</w:t>
      </w:r>
      <w:r w:rsidRPr="00C17693">
        <w:rPr>
          <w:b/>
          <w:sz w:val="24"/>
        </w:rPr>
        <w:t xml:space="preserve"> =1.33)</w:t>
      </w:r>
      <w:r w:rsidRPr="00C17693">
        <w:rPr>
          <w:b/>
          <w:sz w:val="24"/>
        </w:rPr>
        <w:t>表面形成一层厚度为</w:t>
      </w:r>
      <w:r w:rsidRPr="00C17693">
        <w:rPr>
          <w:b/>
          <w:sz w:val="24"/>
        </w:rPr>
        <w:t>d= 460nm</w:t>
      </w:r>
      <w:r w:rsidRPr="00C17693">
        <w:rPr>
          <w:b/>
          <w:sz w:val="24"/>
        </w:rPr>
        <w:t>的油污。</w:t>
      </w:r>
    </w:p>
    <w:p w:rsidR="00124894" w:rsidRPr="00C17693" w:rsidRDefault="00124894" w:rsidP="00124894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b/>
          <w:sz w:val="24"/>
        </w:rPr>
      </w:pPr>
      <w:r w:rsidRPr="00C17693">
        <w:rPr>
          <w:b/>
          <w:sz w:val="24"/>
        </w:rPr>
        <w:t xml:space="preserve">1) </w:t>
      </w:r>
      <w:r w:rsidRPr="00C17693">
        <w:rPr>
          <w:b/>
          <w:sz w:val="24"/>
        </w:rPr>
        <w:t>如果太阳光正上方入射，人从正上方观察，他可看到油层最亮的颜色的波长是多少</w:t>
      </w:r>
      <w:r w:rsidRPr="00C17693">
        <w:rPr>
          <w:rFonts w:hint="eastAsia"/>
          <w:b/>
          <w:sz w:val="24"/>
        </w:rPr>
        <w:t>?</w:t>
      </w:r>
      <w:r w:rsidRPr="00C17693">
        <w:rPr>
          <w:b/>
          <w:sz w:val="24"/>
        </w:rPr>
        <w:t xml:space="preserve"> </w:t>
      </w:r>
    </w:p>
    <w:p w:rsidR="00124894" w:rsidRPr="00C17693" w:rsidRDefault="00124894" w:rsidP="00124894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b/>
          <w:sz w:val="24"/>
        </w:rPr>
      </w:pPr>
      <w:r w:rsidRPr="00C17693">
        <w:rPr>
          <w:b/>
          <w:sz w:val="24"/>
        </w:rPr>
        <w:t xml:space="preserve">2) </w:t>
      </w:r>
      <w:r w:rsidRPr="00C17693">
        <w:rPr>
          <w:b/>
          <w:sz w:val="24"/>
        </w:rPr>
        <w:t>如果人从海水</w:t>
      </w:r>
      <w:r w:rsidRPr="00C17693">
        <w:rPr>
          <w:rFonts w:hint="eastAsia"/>
          <w:b/>
          <w:sz w:val="24"/>
        </w:rPr>
        <w:t>底部正下方往上</w:t>
      </w:r>
      <w:r w:rsidRPr="00C17693">
        <w:rPr>
          <w:b/>
          <w:sz w:val="24"/>
        </w:rPr>
        <w:t>观察，</w:t>
      </w:r>
      <w:r w:rsidR="00C42371" w:rsidRPr="00C17693">
        <w:rPr>
          <w:b/>
          <w:sz w:val="24"/>
        </w:rPr>
        <w:t>可观察到几</w:t>
      </w:r>
      <w:r w:rsidR="00C42371">
        <w:rPr>
          <w:rFonts w:hint="eastAsia"/>
          <w:b/>
          <w:sz w:val="24"/>
        </w:rPr>
        <w:t>种颜色</w:t>
      </w:r>
      <w:r w:rsidR="00C42371" w:rsidRPr="00C17693">
        <w:rPr>
          <w:b/>
          <w:sz w:val="24"/>
        </w:rPr>
        <w:t>光</w:t>
      </w:r>
      <w:r w:rsidR="00C42371">
        <w:rPr>
          <w:rFonts w:hint="eastAsia"/>
          <w:b/>
          <w:sz w:val="24"/>
        </w:rPr>
        <w:t>特别</w:t>
      </w:r>
      <w:r w:rsidR="00C42371">
        <w:rPr>
          <w:b/>
          <w:sz w:val="24"/>
        </w:rPr>
        <w:t>亮</w:t>
      </w:r>
      <w:bookmarkStart w:id="0" w:name="_GoBack"/>
      <w:bookmarkEnd w:id="0"/>
      <w:r>
        <w:rPr>
          <w:rFonts w:hint="eastAsia"/>
          <w:b/>
          <w:sz w:val="24"/>
        </w:rPr>
        <w:t>？</w:t>
      </w:r>
      <w:r w:rsidRPr="00C17693">
        <w:rPr>
          <w:b/>
          <w:sz w:val="24"/>
        </w:rPr>
        <w:t>波</w:t>
      </w:r>
      <w:r>
        <w:rPr>
          <w:rFonts w:hint="eastAsia"/>
          <w:b/>
          <w:sz w:val="24"/>
        </w:rPr>
        <w:t>长</w:t>
      </w:r>
      <w:r w:rsidRPr="00C17693">
        <w:rPr>
          <w:b/>
          <w:sz w:val="24"/>
        </w:rPr>
        <w:t>分别是多少？</w:t>
      </w:r>
    </w:p>
    <w:p w:rsidR="00124894" w:rsidRDefault="00124894" w:rsidP="00124894">
      <w:pPr>
        <w:adjustRightInd w:val="0"/>
        <w:snapToGrid w:val="0"/>
        <w:textAlignment w:val="center"/>
        <w:rPr>
          <w:b/>
          <w:sz w:val="24"/>
        </w:rPr>
      </w:pPr>
      <w:r w:rsidRPr="00C17693">
        <w:rPr>
          <w:b/>
          <w:sz w:val="24"/>
        </w:rPr>
        <w:t>（可见光为</w:t>
      </w:r>
      <w:r w:rsidRPr="00C17693">
        <w:rPr>
          <w:b/>
          <w:sz w:val="24"/>
        </w:rPr>
        <w:t>380-780 nm</w:t>
      </w:r>
      <w:r w:rsidRPr="00C17693">
        <w:rPr>
          <w:rFonts w:hint="eastAsia"/>
          <w:b/>
          <w:sz w:val="24"/>
        </w:rPr>
        <w:t>)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color w:val="0000FF"/>
          <w:sz w:val="24"/>
        </w:rPr>
      </w:pPr>
      <w:r w:rsidRPr="00423497">
        <w:rPr>
          <w:color w:val="0000FF"/>
          <w:sz w:val="24"/>
        </w:rPr>
        <w:t>解：</w:t>
      </w:r>
      <w:r w:rsidRPr="00423497">
        <w:rPr>
          <w:color w:val="0000FF"/>
          <w:sz w:val="24"/>
        </w:rPr>
        <w:t xml:space="preserve"> 1)  </w:t>
      </w:r>
      <w:r w:rsidRPr="00423497">
        <w:rPr>
          <w:color w:val="0000FF"/>
          <w:sz w:val="24"/>
        </w:rPr>
        <w:t>人从正上方观察，即出现反射光的薄膜干涉，</w:t>
      </w:r>
    </w:p>
    <w:p w:rsidR="00D353F9" w:rsidRPr="00423497" w:rsidRDefault="001F26A0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>
        <w:rPr>
          <w:color w:val="0000FF"/>
          <w:sz w:val="24"/>
        </w:rPr>
        <w:pict>
          <v:shape id="图片 15" o:spid="_x0000_i1057" type="#_x0000_t75" style="width:50.7pt;height:19pt;mso-position-horizontal-relative:page;mso-position-vertical-relative:page">
            <v:imagedata r:id="rId80" o:title=""/>
          </v:shape>
        </w:pict>
      </w:r>
      <w:r w:rsidR="00D353F9" w:rsidRPr="00423497">
        <w:rPr>
          <w:color w:val="0000FF"/>
          <w:sz w:val="24"/>
        </w:rPr>
        <w:t xml:space="preserve">  </w:t>
      </w:r>
      <w:r w:rsidR="00D353F9" w:rsidRPr="00423497">
        <w:rPr>
          <w:b/>
          <w:bCs/>
          <w:color w:val="0000FF"/>
          <w:sz w:val="24"/>
        </w:rPr>
        <w:t>（</w:t>
      </w:r>
      <w:r w:rsidR="00D353F9" w:rsidRPr="00423497">
        <w:rPr>
          <w:b/>
          <w:bCs/>
          <w:color w:val="0000FF"/>
          <w:sz w:val="24"/>
        </w:rPr>
        <w:t>1</w:t>
      </w:r>
      <w:r w:rsidR="00D353F9" w:rsidRPr="00423497">
        <w:rPr>
          <w:b/>
          <w:bCs/>
          <w:color w:val="0000FF"/>
          <w:sz w:val="24"/>
        </w:rPr>
        <w:t>分）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color w:val="0000FF"/>
          <w:sz w:val="24"/>
        </w:rPr>
      </w:pPr>
      <w:r w:rsidRPr="00423497">
        <w:rPr>
          <w:color w:val="0000FF"/>
          <w:sz w:val="24"/>
        </w:rPr>
        <w:t>题目问油层颜色，就是问什么波长的</w:t>
      </w:r>
      <w:proofErr w:type="gramStart"/>
      <w:r w:rsidRPr="00423497">
        <w:rPr>
          <w:color w:val="0000FF"/>
          <w:sz w:val="24"/>
        </w:rPr>
        <w:t>光出现</w:t>
      </w:r>
      <w:proofErr w:type="gramEnd"/>
      <w:r w:rsidRPr="00423497">
        <w:rPr>
          <w:color w:val="0000FF"/>
          <w:sz w:val="24"/>
        </w:rPr>
        <w:t>干涉加强，强度很亮。</w:t>
      </w:r>
    </w:p>
    <w:p w:rsidR="00D353F9" w:rsidRPr="00423497" w:rsidRDefault="001F26A0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b/>
          <w:bCs/>
          <w:color w:val="0000FF"/>
          <w:sz w:val="24"/>
        </w:rPr>
      </w:pPr>
      <w:r>
        <w:rPr>
          <w:color w:val="0000FF"/>
          <w:sz w:val="24"/>
        </w:rPr>
        <w:pict>
          <v:shape id="图片 16" o:spid="_x0000_i1058" type="#_x0000_t75" style="width:78.35pt;height:18.45pt;mso-position-horizontal-relative:page;mso-position-vertical-relative:page">
            <v:imagedata r:id="rId81" o:title=""/>
          </v:shape>
        </w:pict>
      </w:r>
      <w:r w:rsidR="00D353F9" w:rsidRPr="00423497">
        <w:rPr>
          <w:color w:val="0000FF"/>
          <w:sz w:val="24"/>
        </w:rPr>
        <w:t xml:space="preserve"> </w:t>
      </w:r>
      <w:r w:rsidR="00D353F9" w:rsidRPr="00423497">
        <w:rPr>
          <w:b/>
          <w:bCs/>
          <w:color w:val="0000FF"/>
          <w:sz w:val="24"/>
        </w:rPr>
        <w:t>（</w:t>
      </w:r>
      <w:r w:rsidR="00D353F9" w:rsidRPr="00423497">
        <w:rPr>
          <w:b/>
          <w:bCs/>
          <w:color w:val="0000FF"/>
          <w:sz w:val="24"/>
        </w:rPr>
        <w:t>2</w:t>
      </w:r>
      <w:r w:rsidR="00D353F9" w:rsidRPr="00423497">
        <w:rPr>
          <w:b/>
          <w:bCs/>
          <w:color w:val="0000FF"/>
          <w:sz w:val="24"/>
        </w:rPr>
        <w:t>分）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 w:rsidRPr="00423497">
        <w:rPr>
          <w:color w:val="0000FF"/>
          <w:sz w:val="24"/>
        </w:rPr>
        <w:t>此时，</w:t>
      </w:r>
      <w:r w:rsidRPr="00423497">
        <w:rPr>
          <w:color w:val="0000FF"/>
          <w:sz w:val="24"/>
        </w:rPr>
        <w:t xml:space="preserve">k </w:t>
      </w:r>
      <w:r w:rsidRPr="00423497">
        <w:rPr>
          <w:color w:val="0000FF"/>
          <w:sz w:val="24"/>
        </w:rPr>
        <w:t>只能取有限的正整数。</w:t>
      </w:r>
    </w:p>
    <w:p w:rsidR="00D353F9" w:rsidRPr="00423497" w:rsidRDefault="001F26A0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>
        <w:rPr>
          <w:color w:val="0000FF"/>
          <w:sz w:val="24"/>
        </w:rPr>
        <w:pict>
          <v:shape id="图片 17" o:spid="_x0000_i1059" type="#_x0000_t75" style="width:110.6pt;height:18.45pt;mso-position-horizontal-relative:page;mso-position-vertical-relative:page">
            <v:imagedata r:id="rId82" o:title=""/>
          </v:shape>
        </w:pict>
      </w:r>
    </w:p>
    <w:p w:rsidR="00D353F9" w:rsidRPr="00423497" w:rsidRDefault="001F26A0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>
        <w:rPr>
          <w:color w:val="0000FF"/>
          <w:sz w:val="24"/>
        </w:rPr>
        <w:pict>
          <v:shape id="图片 18" o:spid="_x0000_i1060" type="#_x0000_t75" style="width:99.05pt;height:18.45pt;mso-position-horizontal-relative:page;mso-position-vertical-relative:page">
            <v:imagedata r:id="rId83" o:title=""/>
          </v:shape>
        </w:pict>
      </w:r>
      <w:r w:rsidR="00D353F9" w:rsidRPr="00423497">
        <w:rPr>
          <w:color w:val="0000FF"/>
          <w:sz w:val="24"/>
        </w:rPr>
        <w:t xml:space="preserve"> 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 w:rsidRPr="00423497">
        <w:rPr>
          <w:color w:val="0000FF"/>
          <w:sz w:val="24"/>
        </w:rPr>
        <w:t xml:space="preserve"> </w:t>
      </w:r>
      <w:r w:rsidR="001F26A0">
        <w:rPr>
          <w:color w:val="0000FF"/>
          <w:sz w:val="24"/>
        </w:rPr>
        <w:pict>
          <v:shape id="图片 19" o:spid="_x0000_i1061" type="#_x0000_t75" style="width:118.1pt;height:19.6pt;mso-position-horizontal-relative:page;mso-position-vertical-relative:page">
            <v:imagedata r:id="rId84" o:title=""/>
          </v:shape>
        </w:pic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 w:rsidRPr="00423497">
        <w:rPr>
          <w:color w:val="0000FF"/>
          <w:sz w:val="24"/>
        </w:rPr>
        <w:t>其中</w:t>
      </w:r>
      <w:r w:rsidRPr="00423497">
        <w:rPr>
          <w:color w:val="0000FF"/>
          <w:sz w:val="24"/>
        </w:rPr>
        <w:t>552 nm</w:t>
      </w:r>
      <w:r w:rsidRPr="00423497">
        <w:rPr>
          <w:color w:val="0000FF"/>
          <w:sz w:val="24"/>
        </w:rPr>
        <w:t>可见光。</w:t>
      </w:r>
      <w:r w:rsidRPr="00423497">
        <w:rPr>
          <w:b/>
          <w:bCs/>
          <w:color w:val="0000FF"/>
          <w:sz w:val="24"/>
        </w:rPr>
        <w:t>（</w:t>
      </w:r>
      <w:r w:rsidRPr="00423497">
        <w:rPr>
          <w:b/>
          <w:bCs/>
          <w:color w:val="0000FF"/>
          <w:sz w:val="24"/>
        </w:rPr>
        <w:t>3</w:t>
      </w:r>
      <w:r w:rsidRPr="00423497">
        <w:rPr>
          <w:b/>
          <w:bCs/>
          <w:color w:val="0000FF"/>
          <w:sz w:val="24"/>
        </w:rPr>
        <w:t>分）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 w:rsidRPr="00423497">
        <w:rPr>
          <w:color w:val="0000FF"/>
          <w:sz w:val="24"/>
        </w:rPr>
        <w:t xml:space="preserve">2) </w:t>
      </w:r>
      <w:r w:rsidRPr="00423497">
        <w:rPr>
          <w:color w:val="0000FF"/>
          <w:sz w:val="24"/>
        </w:rPr>
        <w:t>人从正下方观察，即出现透射光的薄膜干涉，</w:t>
      </w:r>
    </w:p>
    <w:p w:rsidR="00D353F9" w:rsidRPr="00423497" w:rsidRDefault="001F26A0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b/>
          <w:bCs/>
          <w:color w:val="0000FF"/>
          <w:sz w:val="24"/>
        </w:rPr>
      </w:pPr>
      <w:r>
        <w:rPr>
          <w:color w:val="0000FF"/>
          <w:sz w:val="24"/>
        </w:rPr>
        <w:pict>
          <v:shape id="图片 55" o:spid="_x0000_i1062" type="#_x0000_t75" style="width:85.8pt;height:18.45pt;mso-position-horizontal-relative:page;mso-position-vertical-relative:page">
            <v:imagedata r:id="rId85" o:title=""/>
          </v:shape>
        </w:pict>
      </w:r>
      <w:r w:rsidR="00D353F9" w:rsidRPr="00423497">
        <w:rPr>
          <w:color w:val="0000FF"/>
          <w:sz w:val="24"/>
        </w:rPr>
        <w:t xml:space="preserve"> </w:t>
      </w:r>
      <w:r w:rsidR="00D353F9" w:rsidRPr="00423497">
        <w:rPr>
          <w:b/>
          <w:bCs/>
          <w:color w:val="0000FF"/>
          <w:sz w:val="24"/>
        </w:rPr>
        <w:t>（</w:t>
      </w:r>
      <w:r w:rsidR="00D353F9" w:rsidRPr="00423497">
        <w:rPr>
          <w:b/>
          <w:bCs/>
          <w:color w:val="0000FF"/>
          <w:sz w:val="24"/>
        </w:rPr>
        <w:t>1</w:t>
      </w:r>
      <w:r w:rsidR="00D353F9" w:rsidRPr="00423497">
        <w:rPr>
          <w:b/>
          <w:bCs/>
          <w:color w:val="0000FF"/>
          <w:sz w:val="24"/>
        </w:rPr>
        <w:t>分）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 w:rsidRPr="00423497">
        <w:rPr>
          <w:color w:val="0000FF"/>
          <w:sz w:val="24"/>
        </w:rPr>
        <w:t>同样利用干涉加强的条件</w:t>
      </w:r>
    </w:p>
    <w:p w:rsidR="00D353F9" w:rsidRPr="00423497" w:rsidRDefault="001F26A0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>
        <w:rPr>
          <w:color w:val="0000FF"/>
          <w:sz w:val="24"/>
        </w:rPr>
        <w:pict>
          <v:shape id="图片 266" o:spid="_x0000_i1063" type="#_x0000_t75" alt="" style="width:111.15pt;height:19pt">
            <v:fill o:detectmouseclick="t"/>
            <v:imagedata r:id="rId86" o:title=""/>
          </v:shape>
        </w:pict>
      </w:r>
      <w:r w:rsidR="00D353F9" w:rsidRPr="00423497">
        <w:rPr>
          <w:color w:val="0000FF"/>
          <w:sz w:val="24"/>
        </w:rPr>
        <w:t xml:space="preserve"> </w:t>
      </w:r>
      <w:r w:rsidR="00D353F9" w:rsidRPr="00423497">
        <w:rPr>
          <w:b/>
          <w:bCs/>
          <w:color w:val="0000FF"/>
          <w:sz w:val="24"/>
        </w:rPr>
        <w:t>（</w:t>
      </w:r>
      <w:r w:rsidR="00D353F9" w:rsidRPr="00423497">
        <w:rPr>
          <w:b/>
          <w:bCs/>
          <w:color w:val="0000FF"/>
          <w:sz w:val="24"/>
        </w:rPr>
        <w:t>2</w:t>
      </w:r>
      <w:r w:rsidR="00D353F9" w:rsidRPr="00423497">
        <w:rPr>
          <w:b/>
          <w:bCs/>
          <w:color w:val="0000FF"/>
          <w:sz w:val="24"/>
        </w:rPr>
        <w:t>分）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 w:rsidRPr="00423497">
        <w:rPr>
          <w:color w:val="0000FF"/>
          <w:sz w:val="24"/>
        </w:rPr>
        <w:lastRenderedPageBreak/>
        <w:t>此时，</w:t>
      </w:r>
      <w:r w:rsidRPr="00423497">
        <w:rPr>
          <w:color w:val="0000FF"/>
          <w:sz w:val="24"/>
        </w:rPr>
        <w:t xml:space="preserve">k </w:t>
      </w:r>
      <w:r w:rsidRPr="00423497">
        <w:rPr>
          <w:color w:val="0000FF"/>
          <w:sz w:val="24"/>
        </w:rPr>
        <w:t>只能取有限的正整数</w:t>
      </w:r>
    </w:p>
    <w:p w:rsidR="00D353F9" w:rsidRPr="00423497" w:rsidRDefault="001F26A0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>
        <w:rPr>
          <w:color w:val="0000FF"/>
          <w:sz w:val="24"/>
        </w:rPr>
        <w:pict>
          <v:shape id="图片 265" o:spid="_x0000_i1064" type="#_x0000_t75" style="width:96.75pt;height:27.65pt">
            <v:imagedata r:id="rId87" o:title=""/>
          </v:shape>
        </w:pict>
      </w:r>
    </w:p>
    <w:p w:rsidR="00D353F9" w:rsidRPr="00423497" w:rsidRDefault="005773F7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  <w:r w:rsidRPr="00423497">
        <w:rPr>
          <w:noProof/>
          <w:color w:val="0000FF"/>
          <w:sz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483485</wp:posOffset>
            </wp:positionH>
            <wp:positionV relativeFrom="paragraph">
              <wp:posOffset>104775</wp:posOffset>
            </wp:positionV>
            <wp:extent cx="1232535" cy="361315"/>
            <wp:effectExtent l="0" t="0" r="5715" b="635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36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3497">
        <w:rPr>
          <w:noProof/>
          <w:color w:val="0000FF"/>
          <w:sz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29380</wp:posOffset>
            </wp:positionH>
            <wp:positionV relativeFrom="paragraph">
              <wp:posOffset>100330</wp:posOffset>
            </wp:positionV>
            <wp:extent cx="1253490" cy="364490"/>
            <wp:effectExtent l="0" t="0" r="381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3490" cy="36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53F9" w:rsidRPr="00423497">
        <w:rPr>
          <w:noProof/>
          <w:color w:val="0000FF"/>
          <w:sz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991870</wp:posOffset>
            </wp:positionH>
            <wp:positionV relativeFrom="paragraph">
              <wp:posOffset>126365</wp:posOffset>
            </wp:positionV>
            <wp:extent cx="1240155" cy="360045"/>
            <wp:effectExtent l="0" t="0" r="0" b="1905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53F9" w:rsidRPr="00423497">
        <w:rPr>
          <w:color w:val="0000FF"/>
          <w:sz w:val="24"/>
        </w:rPr>
        <w:t xml:space="preserve">             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color w:val="0000FF"/>
          <w:sz w:val="24"/>
        </w:rPr>
      </w:pP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sz w:val="24"/>
        </w:rPr>
      </w:pPr>
      <w:r w:rsidRPr="00423497">
        <w:rPr>
          <w:color w:val="0000FF"/>
          <w:sz w:val="24"/>
        </w:rPr>
        <w:t>其中，</w:t>
      </w:r>
      <w:r w:rsidRPr="00423497">
        <w:rPr>
          <w:color w:val="0000FF"/>
          <w:sz w:val="24"/>
        </w:rPr>
        <w:t>736 nm, 442nm</w:t>
      </w:r>
      <w:r w:rsidRPr="00423497">
        <w:rPr>
          <w:color w:val="0000FF"/>
          <w:sz w:val="24"/>
        </w:rPr>
        <w:t>为可见光</w:t>
      </w:r>
      <w:r w:rsidRPr="00423497">
        <w:rPr>
          <w:sz w:val="24"/>
        </w:rPr>
        <w:t>。</w:t>
      </w:r>
      <w:r w:rsidRPr="00423497">
        <w:rPr>
          <w:sz w:val="24"/>
        </w:rPr>
        <w:t xml:space="preserve"> </w:t>
      </w:r>
      <w:r w:rsidRPr="00423497">
        <w:rPr>
          <w:b/>
          <w:bCs/>
          <w:color w:val="0000FF"/>
          <w:sz w:val="24"/>
        </w:rPr>
        <w:t>3</w:t>
      </w:r>
      <w:r w:rsidRPr="00423497">
        <w:rPr>
          <w:b/>
          <w:bCs/>
          <w:color w:val="0000FF"/>
          <w:sz w:val="24"/>
        </w:rPr>
        <w:t>分</w:t>
      </w:r>
    </w:p>
    <w:p w:rsidR="00D552BC" w:rsidRPr="00423497" w:rsidRDefault="00D552BC" w:rsidP="000D79D7">
      <w:pPr>
        <w:adjustRightInd w:val="0"/>
        <w:snapToGrid w:val="0"/>
        <w:textAlignment w:val="center"/>
        <w:rPr>
          <w:sz w:val="24"/>
        </w:rPr>
      </w:pPr>
    </w:p>
    <w:p w:rsidR="004D7034" w:rsidRPr="00423497" w:rsidRDefault="004D7034" w:rsidP="000D79D7">
      <w:pPr>
        <w:adjustRightInd w:val="0"/>
        <w:snapToGrid w:val="0"/>
        <w:textAlignment w:val="center"/>
        <w:rPr>
          <w:sz w:val="24"/>
        </w:rPr>
      </w:pPr>
      <w:r w:rsidRPr="00423497">
        <w:rPr>
          <w:sz w:val="24"/>
        </w:rPr>
        <w:t>七、</w:t>
      </w:r>
      <w:r w:rsidRPr="00423497">
        <w:rPr>
          <w:b/>
          <w:sz w:val="24"/>
        </w:rPr>
        <w:t>计算题：</w:t>
      </w:r>
      <w:r w:rsidRPr="00423497">
        <w:rPr>
          <w:sz w:val="24"/>
        </w:rPr>
        <w:t>本题</w:t>
      </w:r>
      <w:r w:rsidRPr="00423497">
        <w:rPr>
          <w:sz w:val="24"/>
        </w:rPr>
        <w:t>12</w:t>
      </w:r>
      <w:r w:rsidRPr="00423497">
        <w:rPr>
          <w:sz w:val="24"/>
        </w:rPr>
        <w:t>分。请在答题纸上按题序作答，并标明题号。</w:t>
      </w:r>
    </w:p>
    <w:p w:rsidR="00D353F9" w:rsidRPr="00423497" w:rsidRDefault="00D353F9" w:rsidP="000D79D7">
      <w:pPr>
        <w:widowControl w:val="0"/>
        <w:tabs>
          <w:tab w:val="left" w:pos="2310"/>
          <w:tab w:val="left" w:pos="4200"/>
          <w:tab w:val="left" w:pos="6090"/>
        </w:tabs>
        <w:adjustRightInd w:val="0"/>
        <w:snapToGrid w:val="0"/>
        <w:jc w:val="both"/>
        <w:rPr>
          <w:sz w:val="24"/>
        </w:rPr>
      </w:pPr>
      <w:r w:rsidRPr="00423497">
        <w:rPr>
          <w:rFonts w:hint="eastAsia"/>
          <w:sz w:val="24"/>
        </w:rPr>
        <w:t>用波长为</w:t>
      </w:r>
      <w:r w:rsidRPr="00423497">
        <w:rPr>
          <w:rFonts w:hint="eastAsia"/>
          <w:i/>
          <w:iCs/>
          <w:sz w:val="24"/>
        </w:rPr>
        <w:sym w:font="Symbol" w:char="F06C"/>
      </w:r>
      <w:r w:rsidRPr="00423497">
        <w:rPr>
          <w:sz w:val="24"/>
        </w:rPr>
        <w:t xml:space="preserve"> = </w:t>
      </w:r>
      <w:r w:rsidRPr="00423497">
        <w:rPr>
          <w:rFonts w:hint="eastAsia"/>
          <w:sz w:val="24"/>
        </w:rPr>
        <w:t>6</w:t>
      </w:r>
      <w:r w:rsidRPr="00423497">
        <w:rPr>
          <w:sz w:val="24"/>
        </w:rPr>
        <w:t>00 nm</w:t>
      </w:r>
      <w:r w:rsidRPr="00423497">
        <w:rPr>
          <w:rFonts w:hint="eastAsia"/>
          <w:sz w:val="24"/>
        </w:rPr>
        <w:t>的单色光垂直照射光栅，观察到相邻两明纹分别出现在</w:t>
      </w:r>
      <w:r w:rsidRPr="00423497">
        <w:rPr>
          <w:sz w:val="24"/>
        </w:rPr>
        <w:t>sin</w:t>
      </w:r>
      <w:r w:rsidRPr="00423497">
        <w:rPr>
          <w:rFonts w:hint="eastAsia"/>
          <w:i/>
          <w:iCs/>
          <w:sz w:val="24"/>
        </w:rPr>
        <w:sym w:font="Symbol" w:char="F071"/>
      </w:r>
      <w:r w:rsidRPr="00423497">
        <w:rPr>
          <w:sz w:val="24"/>
        </w:rPr>
        <w:t xml:space="preserve"> = 0.10 </w:t>
      </w:r>
      <w:r w:rsidRPr="00423497">
        <w:rPr>
          <w:rFonts w:hint="eastAsia"/>
          <w:sz w:val="24"/>
        </w:rPr>
        <w:t>和</w:t>
      </w:r>
      <w:r w:rsidRPr="00423497">
        <w:rPr>
          <w:sz w:val="24"/>
        </w:rPr>
        <w:t>sin</w:t>
      </w:r>
      <w:r w:rsidRPr="00423497">
        <w:rPr>
          <w:rFonts w:hint="eastAsia"/>
          <w:i/>
          <w:iCs/>
          <w:sz w:val="24"/>
        </w:rPr>
        <w:sym w:font="Symbol" w:char="F071"/>
      </w:r>
      <w:r w:rsidRPr="00423497">
        <w:rPr>
          <w:sz w:val="24"/>
        </w:rPr>
        <w:t xml:space="preserve"> = 0.20 </w:t>
      </w:r>
      <w:r w:rsidRPr="00423497">
        <w:rPr>
          <w:rFonts w:hint="eastAsia"/>
          <w:sz w:val="24"/>
        </w:rPr>
        <w:t>处，第六级缺级。试计算</w:t>
      </w:r>
      <w:r w:rsidRPr="00423497">
        <w:rPr>
          <w:sz w:val="24"/>
        </w:rPr>
        <w:t>:</w:t>
      </w:r>
      <w:r w:rsidRPr="00423497">
        <w:rPr>
          <w:rFonts w:hint="eastAsia"/>
          <w:sz w:val="24"/>
        </w:rPr>
        <w:t>（</w:t>
      </w:r>
      <w:r w:rsidRPr="00423497">
        <w:rPr>
          <w:sz w:val="24"/>
        </w:rPr>
        <w:t>1</w:t>
      </w:r>
      <w:r w:rsidRPr="00423497">
        <w:rPr>
          <w:rFonts w:hint="eastAsia"/>
          <w:sz w:val="24"/>
        </w:rPr>
        <w:t>）其光栅常数；（</w:t>
      </w:r>
      <w:r w:rsidRPr="00423497">
        <w:rPr>
          <w:sz w:val="24"/>
        </w:rPr>
        <w:t>2</w:t>
      </w:r>
      <w:r w:rsidRPr="00423497">
        <w:rPr>
          <w:rFonts w:hint="eastAsia"/>
          <w:sz w:val="24"/>
        </w:rPr>
        <w:t>）其狭缝的最小宽度；（</w:t>
      </w:r>
      <w:r w:rsidRPr="00423497">
        <w:rPr>
          <w:sz w:val="24"/>
        </w:rPr>
        <w:t>3</w:t>
      </w:r>
      <w:r w:rsidRPr="00423497">
        <w:rPr>
          <w:rFonts w:hint="eastAsia"/>
          <w:sz w:val="24"/>
        </w:rPr>
        <w:t>）请列出全部可观测条纹的级数。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sz w:val="24"/>
        </w:rPr>
      </w:pPr>
    </w:p>
    <w:p w:rsidR="00D353F9" w:rsidRPr="00423497" w:rsidRDefault="00D353F9" w:rsidP="000D79D7">
      <w:pPr>
        <w:adjustRightInd w:val="0"/>
        <w:snapToGrid w:val="0"/>
        <w:ind w:firstLineChars="200" w:firstLine="480"/>
        <w:rPr>
          <w:sz w:val="24"/>
        </w:rPr>
      </w:pPr>
      <w:r w:rsidRPr="00423497">
        <w:rPr>
          <w:sz w:val="24"/>
        </w:rPr>
        <w:t>参考解答：</w:t>
      </w:r>
    </w:p>
    <w:p w:rsidR="00D353F9" w:rsidRPr="00423497" w:rsidRDefault="00D353F9" w:rsidP="000D79D7">
      <w:pPr>
        <w:widowControl w:val="0"/>
        <w:numPr>
          <w:ilvl w:val="0"/>
          <w:numId w:val="4"/>
        </w:numPr>
        <w:adjustRightInd w:val="0"/>
        <w:snapToGrid w:val="0"/>
        <w:ind w:firstLine="0"/>
        <w:jc w:val="both"/>
        <w:rPr>
          <w:sz w:val="24"/>
        </w:rPr>
      </w:pPr>
      <w:r w:rsidRPr="00423497">
        <w:rPr>
          <w:rFonts w:hint="eastAsia"/>
          <w:sz w:val="24"/>
        </w:rPr>
        <w:t>设</w:t>
      </w:r>
      <w:r w:rsidRPr="00423497">
        <w:rPr>
          <w:sz w:val="24"/>
        </w:rPr>
        <w:t>sin</w:t>
      </w:r>
      <w:r w:rsidRPr="00423497">
        <w:rPr>
          <w:rFonts w:hint="eastAsia"/>
          <w:i/>
          <w:iCs/>
          <w:sz w:val="24"/>
        </w:rPr>
        <w:sym w:font="Symbol" w:char="F071"/>
      </w:r>
      <w:r w:rsidRPr="00423497">
        <w:rPr>
          <w:sz w:val="24"/>
        </w:rPr>
        <w:t xml:space="preserve"> = 0.10</w:t>
      </w:r>
      <w:r w:rsidRPr="00423497">
        <w:rPr>
          <w:rFonts w:hint="eastAsia"/>
          <w:sz w:val="24"/>
        </w:rPr>
        <w:t>与</w:t>
      </w:r>
      <w:r w:rsidRPr="00423497">
        <w:rPr>
          <w:sz w:val="24"/>
        </w:rPr>
        <w:t>sin</w:t>
      </w:r>
      <w:r w:rsidRPr="00423497">
        <w:rPr>
          <w:rFonts w:hint="eastAsia"/>
          <w:i/>
          <w:iCs/>
          <w:sz w:val="24"/>
        </w:rPr>
        <w:sym w:font="Symbol" w:char="F071"/>
      </w:r>
      <w:r w:rsidRPr="00423497">
        <w:rPr>
          <w:sz w:val="24"/>
        </w:rPr>
        <w:t xml:space="preserve"> = 0.20</w:t>
      </w:r>
      <w:r w:rsidRPr="00423497">
        <w:rPr>
          <w:rFonts w:hint="eastAsia"/>
          <w:sz w:val="24"/>
        </w:rPr>
        <w:t>级数分别为</w:t>
      </w:r>
      <w:r w:rsidRPr="00423497">
        <w:rPr>
          <w:rFonts w:hint="eastAsia"/>
          <w:sz w:val="24"/>
        </w:rPr>
        <w:t>k</w:t>
      </w:r>
      <w:r w:rsidRPr="00423497">
        <w:rPr>
          <w:rFonts w:hint="eastAsia"/>
          <w:sz w:val="24"/>
        </w:rPr>
        <w:t>与</w:t>
      </w:r>
      <w:r w:rsidRPr="00423497">
        <w:rPr>
          <w:rFonts w:hint="eastAsia"/>
          <w:sz w:val="24"/>
        </w:rPr>
        <w:t>k+1</w:t>
      </w:r>
      <w:r w:rsidRPr="00423497">
        <w:rPr>
          <w:rFonts w:hint="eastAsia"/>
          <w:sz w:val="24"/>
        </w:rPr>
        <w:t>，其光栅常数为</w:t>
      </w:r>
      <w:r w:rsidRPr="00423497">
        <w:rPr>
          <w:rFonts w:hint="eastAsia"/>
          <w:i/>
          <w:sz w:val="24"/>
        </w:rPr>
        <w:t>d</w:t>
      </w:r>
      <w:r w:rsidRPr="00423497">
        <w:rPr>
          <w:rFonts w:hint="eastAsia"/>
          <w:sz w:val="24"/>
        </w:rPr>
        <w:t>，则，</w:t>
      </w:r>
    </w:p>
    <w:p w:rsidR="00D353F9" w:rsidRPr="00423497" w:rsidRDefault="00D353F9" w:rsidP="000D79D7">
      <w:pPr>
        <w:adjustRightInd w:val="0"/>
        <w:snapToGrid w:val="0"/>
        <w:ind w:left="1140"/>
        <w:rPr>
          <w:sz w:val="24"/>
        </w:rPr>
      </w:pP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315" w:firstLineChars="350" w:firstLine="840"/>
        <w:rPr>
          <w:sz w:val="24"/>
        </w:rPr>
      </w:pPr>
      <w:r w:rsidRPr="00423497">
        <w:rPr>
          <w:position w:val="-30"/>
          <w:sz w:val="24"/>
        </w:rPr>
        <w:object w:dxaOrig="2560" w:dyaOrig="720">
          <v:shape id="_x0000_i1065" type="#_x0000_t75" style="width:128.45pt;height:36.3pt" o:ole="">
            <v:imagedata r:id="rId91" o:title=""/>
          </v:shape>
          <o:OLEObject Type="Embed" ProgID="Equation.DSMT4" ShapeID="_x0000_i1065" DrawAspect="Content" ObjectID="_1620533947" r:id="rId92"/>
        </w:object>
      </w:r>
      <w:r w:rsidRPr="00423497">
        <w:rPr>
          <w:sz w:val="24"/>
        </w:rPr>
        <w:t xml:space="preserve">   </w:t>
      </w:r>
      <w:r w:rsidRPr="00423497">
        <w:rPr>
          <w:rFonts w:hint="eastAsia"/>
          <w:sz w:val="24"/>
        </w:rPr>
        <w:t>可知</w:t>
      </w:r>
      <w:r w:rsidRPr="00423497">
        <w:rPr>
          <w:i/>
          <w:sz w:val="24"/>
        </w:rPr>
        <w:t>d</w:t>
      </w:r>
      <w:r w:rsidRPr="00423497">
        <w:rPr>
          <w:sz w:val="24"/>
        </w:rPr>
        <w:t xml:space="preserve"> =</w:t>
      </w:r>
      <w:r w:rsidRPr="00423497">
        <w:rPr>
          <w:rFonts w:hint="eastAsia"/>
          <w:sz w:val="24"/>
        </w:rPr>
        <w:t>6</w:t>
      </w:r>
      <w:r w:rsidRPr="00423497">
        <w:rPr>
          <w:sz w:val="24"/>
        </w:rPr>
        <w:t>×10</w:t>
      </w:r>
      <w:r w:rsidRPr="00423497">
        <w:rPr>
          <w:sz w:val="24"/>
          <w:vertAlign w:val="superscript"/>
        </w:rPr>
        <w:t>-6</w:t>
      </w:r>
      <w:r w:rsidRPr="00423497">
        <w:rPr>
          <w:sz w:val="24"/>
        </w:rPr>
        <w:t>(m)  (</w:t>
      </w:r>
      <w:r w:rsidRPr="00423497">
        <w:rPr>
          <w:color w:val="FF0000"/>
          <w:sz w:val="24"/>
        </w:rPr>
        <w:t>4</w:t>
      </w:r>
      <w:r w:rsidRPr="00423497">
        <w:rPr>
          <w:rFonts w:hint="eastAsia"/>
          <w:color w:val="FF0000"/>
          <w:sz w:val="24"/>
        </w:rPr>
        <w:t>分</w:t>
      </w:r>
      <w:r w:rsidRPr="00423497">
        <w:rPr>
          <w:sz w:val="24"/>
        </w:rPr>
        <w:t>)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315" w:firstLineChars="350" w:firstLine="840"/>
        <w:rPr>
          <w:sz w:val="24"/>
        </w:rPr>
      </w:pPr>
    </w:p>
    <w:p w:rsidR="00D353F9" w:rsidRPr="00423497" w:rsidRDefault="00D353F9" w:rsidP="000D79D7">
      <w:pPr>
        <w:widowControl w:val="0"/>
        <w:numPr>
          <w:ilvl w:val="0"/>
          <w:numId w:val="4"/>
        </w:numPr>
        <w:adjustRightInd w:val="0"/>
        <w:snapToGrid w:val="0"/>
        <w:ind w:firstLine="0"/>
        <w:jc w:val="both"/>
        <w:rPr>
          <w:noProof/>
          <w:sz w:val="24"/>
        </w:rPr>
      </w:pPr>
      <w:r w:rsidRPr="00423497">
        <w:rPr>
          <w:rFonts w:hint="eastAsia"/>
          <w:noProof/>
          <w:sz w:val="24"/>
        </w:rPr>
        <w:t>设狭缝宽度为</w:t>
      </w:r>
      <w:r w:rsidRPr="00423497">
        <w:rPr>
          <w:rFonts w:hint="eastAsia"/>
          <w:i/>
          <w:noProof/>
          <w:sz w:val="24"/>
        </w:rPr>
        <w:t>b</w:t>
      </w:r>
      <w:r w:rsidRPr="00423497">
        <w:rPr>
          <w:noProof/>
          <w:sz w:val="24"/>
        </w:rPr>
        <w:t>，则</w:t>
      </w:r>
      <w:r w:rsidRPr="00423497">
        <w:rPr>
          <w:i/>
          <w:noProof/>
          <w:sz w:val="24"/>
        </w:rPr>
        <w:t>d</w:t>
      </w:r>
      <w:r w:rsidRPr="00423497">
        <w:rPr>
          <w:noProof/>
          <w:sz w:val="24"/>
        </w:rPr>
        <w:t>=(</w:t>
      </w:r>
      <w:r w:rsidRPr="00423497">
        <w:rPr>
          <w:i/>
          <w:noProof/>
          <w:sz w:val="24"/>
        </w:rPr>
        <w:t>b</w:t>
      </w:r>
      <w:r w:rsidRPr="00423497">
        <w:rPr>
          <w:noProof/>
          <w:sz w:val="24"/>
        </w:rPr>
        <w:t>+</w:t>
      </w:r>
      <w:r w:rsidRPr="00423497">
        <w:rPr>
          <w:i/>
          <w:noProof/>
          <w:sz w:val="24"/>
        </w:rPr>
        <w:t>b</w:t>
      </w:r>
      <w:r w:rsidRPr="00423497">
        <w:rPr>
          <w:noProof/>
          <w:sz w:val="24"/>
        </w:rPr>
        <w:t>’)=</w:t>
      </w:r>
      <w:r w:rsidRPr="00423497">
        <w:rPr>
          <w:i/>
          <w:noProof/>
          <w:sz w:val="24"/>
        </w:rPr>
        <w:t>mb</w:t>
      </w:r>
      <w:r w:rsidRPr="00423497">
        <w:rPr>
          <w:noProof/>
          <w:sz w:val="24"/>
        </w:rPr>
        <w:t>，</w:t>
      </w:r>
      <w:r w:rsidRPr="00423497">
        <w:rPr>
          <w:rFonts w:hint="eastAsia"/>
          <w:noProof/>
          <w:sz w:val="24"/>
        </w:rPr>
        <w:t>当</w:t>
      </w:r>
      <w:r w:rsidRPr="00423497">
        <w:rPr>
          <w:i/>
          <w:noProof/>
          <w:sz w:val="24"/>
        </w:rPr>
        <w:t xml:space="preserve">k </w:t>
      </w:r>
      <w:r w:rsidRPr="00423497">
        <w:rPr>
          <w:noProof/>
          <w:sz w:val="24"/>
        </w:rPr>
        <w:t>=m</w:t>
      </w:r>
      <w:r w:rsidRPr="00423497">
        <w:rPr>
          <w:rFonts w:hint="eastAsia"/>
          <w:noProof/>
          <w:sz w:val="24"/>
        </w:rPr>
        <w:t>,</w:t>
      </w:r>
      <w:r w:rsidRPr="00423497">
        <w:rPr>
          <w:noProof/>
          <w:sz w:val="24"/>
        </w:rPr>
        <w:t xml:space="preserve"> 2m, 3m, …</w:t>
      </w:r>
      <w:r w:rsidRPr="00423497">
        <w:rPr>
          <w:rFonts w:hint="eastAsia"/>
          <w:noProof/>
          <w:sz w:val="24"/>
        </w:rPr>
        <w:t>时衍射</w:t>
      </w:r>
      <w:r w:rsidRPr="00423497">
        <w:rPr>
          <w:noProof/>
          <w:sz w:val="24"/>
        </w:rPr>
        <w:t>缺级</w:t>
      </w:r>
      <w:r w:rsidRPr="00423497">
        <w:rPr>
          <w:rFonts w:hint="eastAsia"/>
          <w:noProof/>
          <w:sz w:val="24"/>
        </w:rPr>
        <w:t>，故当</w:t>
      </w:r>
      <w:r w:rsidRPr="00423497">
        <w:rPr>
          <w:rFonts w:hint="eastAsia"/>
          <w:noProof/>
          <w:sz w:val="24"/>
        </w:rPr>
        <w:t>m</w:t>
      </w:r>
      <w:r w:rsidRPr="00423497">
        <w:rPr>
          <w:noProof/>
          <w:sz w:val="24"/>
        </w:rPr>
        <w:t>=</w:t>
      </w:r>
      <w:r w:rsidRPr="00423497">
        <w:rPr>
          <w:rFonts w:hint="eastAsia"/>
          <w:noProof/>
          <w:sz w:val="24"/>
        </w:rPr>
        <w:t>6</w:t>
      </w:r>
      <w:r w:rsidRPr="00423497">
        <w:rPr>
          <w:rFonts w:hint="eastAsia"/>
          <w:noProof/>
          <w:sz w:val="24"/>
        </w:rPr>
        <w:t>时，</w:t>
      </w:r>
      <w:r w:rsidRPr="00423497">
        <w:rPr>
          <w:rFonts w:hint="eastAsia"/>
          <w:i/>
          <w:noProof/>
          <w:sz w:val="24"/>
        </w:rPr>
        <w:t>b</w:t>
      </w:r>
      <w:r w:rsidRPr="00423497">
        <w:rPr>
          <w:rFonts w:hint="eastAsia"/>
          <w:noProof/>
          <w:sz w:val="24"/>
        </w:rPr>
        <w:t>=</w:t>
      </w:r>
      <w:r w:rsidRPr="00423497">
        <w:rPr>
          <w:rFonts w:hint="eastAsia"/>
          <w:i/>
          <w:noProof/>
          <w:sz w:val="24"/>
        </w:rPr>
        <w:t>d</w:t>
      </w:r>
      <w:r w:rsidRPr="00423497">
        <w:rPr>
          <w:rFonts w:hint="eastAsia"/>
          <w:noProof/>
          <w:sz w:val="24"/>
        </w:rPr>
        <w:t>/m</w:t>
      </w:r>
      <w:r w:rsidRPr="00423497">
        <w:rPr>
          <w:rFonts w:hint="eastAsia"/>
          <w:noProof/>
          <w:sz w:val="24"/>
        </w:rPr>
        <w:t>有最小值</w:t>
      </w:r>
      <w:r w:rsidRPr="00423497">
        <w:rPr>
          <w:rFonts w:hint="eastAsia"/>
          <w:noProof/>
          <w:sz w:val="24"/>
        </w:rPr>
        <w:t xml:space="preserve"> </w:t>
      </w:r>
      <w:r w:rsidRPr="00423497">
        <w:rPr>
          <w:rFonts w:hint="eastAsia"/>
          <w:i/>
          <w:noProof/>
          <w:sz w:val="24"/>
        </w:rPr>
        <w:t>b</w:t>
      </w:r>
      <w:r w:rsidRPr="00423497">
        <w:rPr>
          <w:rFonts w:hint="eastAsia"/>
          <w:noProof/>
          <w:sz w:val="24"/>
          <w:vertAlign w:val="subscript"/>
        </w:rPr>
        <w:t>min</w:t>
      </w:r>
      <w:r w:rsidRPr="00423497">
        <w:rPr>
          <w:rFonts w:hint="eastAsia"/>
          <w:noProof/>
          <w:sz w:val="24"/>
        </w:rPr>
        <w:t>=1</w:t>
      </w:r>
      <w:r w:rsidRPr="00423497">
        <w:rPr>
          <w:sz w:val="24"/>
        </w:rPr>
        <w:t>×10</w:t>
      </w:r>
      <w:r w:rsidRPr="00423497">
        <w:rPr>
          <w:sz w:val="24"/>
          <w:vertAlign w:val="superscript"/>
        </w:rPr>
        <w:t>-6</w:t>
      </w:r>
      <w:r w:rsidRPr="00423497">
        <w:rPr>
          <w:sz w:val="24"/>
        </w:rPr>
        <w:t>(m)      (</w:t>
      </w:r>
      <w:r w:rsidRPr="00423497">
        <w:rPr>
          <w:color w:val="FF0000"/>
          <w:sz w:val="24"/>
        </w:rPr>
        <w:t>4</w:t>
      </w:r>
      <w:r w:rsidRPr="00423497">
        <w:rPr>
          <w:rFonts w:hint="eastAsia"/>
          <w:color w:val="FF0000"/>
          <w:sz w:val="24"/>
        </w:rPr>
        <w:t>分</w:t>
      </w:r>
      <w:r w:rsidRPr="00423497">
        <w:rPr>
          <w:sz w:val="24"/>
        </w:rPr>
        <w:t>)</w:t>
      </w:r>
    </w:p>
    <w:p w:rsidR="00D353F9" w:rsidRPr="00423497" w:rsidRDefault="00D353F9" w:rsidP="000D79D7">
      <w:pPr>
        <w:widowControl w:val="0"/>
        <w:numPr>
          <w:ilvl w:val="0"/>
          <w:numId w:val="4"/>
        </w:numPr>
        <w:adjustRightInd w:val="0"/>
        <w:snapToGrid w:val="0"/>
        <w:ind w:firstLine="0"/>
        <w:jc w:val="both"/>
        <w:rPr>
          <w:noProof/>
          <w:sz w:val="24"/>
        </w:rPr>
      </w:pPr>
      <w:r w:rsidRPr="00423497">
        <w:rPr>
          <w:rFonts w:hint="eastAsia"/>
          <w:sz w:val="24"/>
        </w:rPr>
        <w:t>可观测的条纹对应的极限角度</w:t>
      </w:r>
      <w:r w:rsidRPr="00423497">
        <w:rPr>
          <w:position w:val="-6"/>
          <w:sz w:val="24"/>
        </w:rPr>
        <w:object w:dxaOrig="200" w:dyaOrig="279">
          <v:shape id="_x0000_i1066" type="#_x0000_t75" style="width:9.8pt;height:13.8pt" o:ole="">
            <v:imagedata r:id="rId93" o:title=""/>
          </v:shape>
          <o:OLEObject Type="Embed" ProgID="Equation.DSMT4" ShapeID="_x0000_i1066" DrawAspect="Content" ObjectID="_1620533948" r:id="rId94"/>
        </w:object>
      </w:r>
      <w:r w:rsidRPr="00423497">
        <w:rPr>
          <w:rFonts w:hint="eastAsia"/>
          <w:sz w:val="24"/>
        </w:rPr>
        <w:t>为</w:t>
      </w:r>
      <w:r w:rsidRPr="00423497">
        <w:rPr>
          <w:rFonts w:hint="eastAsia"/>
          <w:sz w:val="24"/>
        </w:rPr>
        <w:t>90</w:t>
      </w:r>
      <w:r w:rsidRPr="00423497">
        <w:rPr>
          <w:rFonts w:hint="eastAsia"/>
          <w:sz w:val="24"/>
        </w:rPr>
        <w:t>°，则</w:t>
      </w:r>
    </w:p>
    <w:p w:rsidR="00D353F9" w:rsidRPr="00423497" w:rsidRDefault="00D353F9" w:rsidP="000D79D7">
      <w:pPr>
        <w:widowControl w:val="0"/>
        <w:numPr>
          <w:ilvl w:val="0"/>
          <w:numId w:val="4"/>
        </w:numPr>
        <w:adjustRightInd w:val="0"/>
        <w:snapToGrid w:val="0"/>
        <w:ind w:firstLine="0"/>
        <w:jc w:val="both"/>
        <w:rPr>
          <w:noProof/>
          <w:sz w:val="24"/>
        </w:rPr>
      </w:pPr>
      <w:r w:rsidRPr="00423497">
        <w:rPr>
          <w:sz w:val="24"/>
        </w:rPr>
        <w:t xml:space="preserve">   </w:t>
      </w:r>
      <w:r w:rsidRPr="00423497">
        <w:rPr>
          <w:position w:val="-24"/>
          <w:sz w:val="24"/>
        </w:rPr>
        <w:object w:dxaOrig="1820" w:dyaOrig="620">
          <v:shape id="_x0000_i1067" type="#_x0000_t75" style="width:90.45pt;height:31.1pt" o:ole="">
            <v:imagedata r:id="rId95" o:title=""/>
          </v:shape>
          <o:OLEObject Type="Embed" ProgID="Equation.DSMT4" ShapeID="_x0000_i1067" DrawAspect="Content" ObjectID="_1620533949" r:id="rId96"/>
        </w:object>
      </w:r>
      <w:r w:rsidRPr="00423497">
        <w:rPr>
          <w:sz w:val="24"/>
        </w:rPr>
        <w:t xml:space="preserve">      (</w:t>
      </w:r>
      <w:r w:rsidRPr="00423497">
        <w:rPr>
          <w:color w:val="FF0000"/>
          <w:sz w:val="24"/>
        </w:rPr>
        <w:t>2</w:t>
      </w:r>
      <w:r w:rsidRPr="00423497">
        <w:rPr>
          <w:rFonts w:hint="eastAsia"/>
          <w:color w:val="FF0000"/>
          <w:sz w:val="24"/>
        </w:rPr>
        <w:t>分</w:t>
      </w:r>
      <w:r w:rsidRPr="00423497">
        <w:rPr>
          <w:sz w:val="24"/>
        </w:rPr>
        <w:t>)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1140"/>
        <w:rPr>
          <w:sz w:val="24"/>
        </w:rPr>
      </w:pPr>
      <w:r w:rsidRPr="00423497">
        <w:rPr>
          <w:rFonts w:hint="eastAsia"/>
          <w:i/>
          <w:sz w:val="24"/>
        </w:rPr>
        <w:t>k</w:t>
      </w:r>
      <w:r w:rsidRPr="00423497">
        <w:rPr>
          <w:i/>
          <w:sz w:val="24"/>
        </w:rPr>
        <w:t xml:space="preserve"> </w:t>
      </w:r>
      <w:r w:rsidRPr="00423497">
        <w:rPr>
          <w:sz w:val="24"/>
        </w:rPr>
        <w:t xml:space="preserve">=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>6</w:t>
      </w:r>
      <w:r w:rsidRPr="00423497">
        <w:rPr>
          <w:rFonts w:hint="eastAsia"/>
          <w:sz w:val="24"/>
        </w:rPr>
        <w:t>时缺级，故可观测到的条纹级数为：</w:t>
      </w:r>
    </w:p>
    <w:p w:rsidR="00D353F9" w:rsidRPr="00423497" w:rsidRDefault="00D353F9" w:rsidP="000D79D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1140"/>
        <w:rPr>
          <w:sz w:val="24"/>
        </w:rPr>
      </w:pPr>
      <w:r w:rsidRPr="00423497">
        <w:rPr>
          <w:rFonts w:hint="eastAsia"/>
          <w:i/>
          <w:sz w:val="24"/>
        </w:rPr>
        <w:t>k</w:t>
      </w:r>
      <w:r w:rsidRPr="00423497">
        <w:rPr>
          <w:i/>
          <w:sz w:val="24"/>
        </w:rPr>
        <w:t xml:space="preserve"> </w:t>
      </w:r>
      <w:r w:rsidRPr="00423497">
        <w:rPr>
          <w:sz w:val="24"/>
        </w:rPr>
        <w:t xml:space="preserve">= </w:t>
      </w:r>
      <w:r w:rsidRPr="00423497">
        <w:rPr>
          <w:rFonts w:hint="eastAsia"/>
          <w:sz w:val="24"/>
        </w:rPr>
        <w:t>0,</w:t>
      </w:r>
      <w:r w:rsidRPr="00423497">
        <w:rPr>
          <w:sz w:val="24"/>
        </w:rPr>
        <w:t xml:space="preserve">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 xml:space="preserve">1,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 xml:space="preserve">2,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 xml:space="preserve">3,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 xml:space="preserve">4,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 xml:space="preserve">5,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 xml:space="preserve">7,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 xml:space="preserve">8, </w:t>
      </w:r>
      <w:r w:rsidRPr="00423497">
        <w:rPr>
          <w:sz w:val="24"/>
        </w:rPr>
        <w:sym w:font="Symbol" w:char="F0B1"/>
      </w:r>
      <w:r w:rsidRPr="00423497">
        <w:rPr>
          <w:sz w:val="24"/>
        </w:rPr>
        <w:t>9   (</w:t>
      </w:r>
      <w:r w:rsidRPr="00423497">
        <w:rPr>
          <w:color w:val="FF0000"/>
          <w:sz w:val="24"/>
        </w:rPr>
        <w:t>2</w:t>
      </w:r>
      <w:r w:rsidRPr="00423497">
        <w:rPr>
          <w:rFonts w:hint="eastAsia"/>
          <w:color w:val="FF0000"/>
          <w:sz w:val="24"/>
        </w:rPr>
        <w:t>分</w:t>
      </w:r>
      <w:r w:rsidRPr="00423497">
        <w:rPr>
          <w:sz w:val="24"/>
        </w:rPr>
        <w:t>)</w:t>
      </w:r>
    </w:p>
    <w:p w:rsidR="00A32677" w:rsidRPr="00423497" w:rsidRDefault="00A32677" w:rsidP="000D79D7">
      <w:pPr>
        <w:adjustRightInd w:val="0"/>
        <w:snapToGrid w:val="0"/>
        <w:textAlignment w:val="center"/>
        <w:rPr>
          <w:sz w:val="24"/>
          <w:lang w:val="it-IT"/>
        </w:rPr>
      </w:pPr>
    </w:p>
    <w:sectPr w:rsidR="00A32677" w:rsidRPr="00423497" w:rsidSect="00AF02A9">
      <w:headerReference w:type="even" r:id="rId97"/>
      <w:headerReference w:type="default" r:id="rId98"/>
      <w:footerReference w:type="even" r:id="rId99"/>
      <w:footerReference w:type="default" r:id="rId100"/>
      <w:headerReference w:type="first" r:id="rId101"/>
      <w:footerReference w:type="first" r:id="rId102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26A0" w:rsidRDefault="001F26A0">
      <w:pPr>
        <w:ind w:firstLine="420"/>
      </w:pPr>
      <w:r>
        <w:separator/>
      </w:r>
    </w:p>
  </w:endnote>
  <w:endnote w:type="continuationSeparator" w:id="0">
    <w:p w:rsidR="001F26A0" w:rsidRDefault="001F26A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3497" w:rsidRDefault="00423497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423497" w:rsidRDefault="00423497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3497" w:rsidRDefault="00423497">
    <w:pPr>
      <w:pStyle w:val="a3"/>
      <w:ind w:firstLine="360"/>
      <w:jc w:val="center"/>
    </w:pPr>
    <w:r>
      <w:rPr>
        <w:rFonts w:hint="eastAsia"/>
        <w:lang w:eastAsia="zh-CN"/>
      </w:rPr>
      <w:t>C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末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C42371">
              <w:rPr>
                <w:b/>
                <w:bCs/>
                <w:noProof/>
              </w:rPr>
              <w:t>7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C42371">
              <w:rPr>
                <w:b/>
                <w:bCs/>
                <w:noProof/>
              </w:rPr>
              <w:t>7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 w:rsidR="00423497" w:rsidRDefault="00423497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3497" w:rsidRDefault="00423497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26A0" w:rsidRDefault="001F26A0">
      <w:pPr>
        <w:ind w:firstLine="420"/>
      </w:pPr>
      <w:r>
        <w:separator/>
      </w:r>
    </w:p>
  </w:footnote>
  <w:footnote w:type="continuationSeparator" w:id="0">
    <w:p w:rsidR="001F26A0" w:rsidRDefault="001F26A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3497" w:rsidRDefault="00423497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3497" w:rsidRDefault="00423497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3497" w:rsidRDefault="00423497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48A5D94"/>
    <w:multiLevelType w:val="singleLevel"/>
    <w:tmpl w:val="F48A5D94"/>
    <w:lvl w:ilvl="0">
      <w:start w:val="1"/>
      <w:numFmt w:val="upperLetter"/>
      <w:suff w:val="nothing"/>
      <w:lvlText w:val="（%1）"/>
      <w:lvlJc w:val="left"/>
    </w:lvl>
  </w:abstractNum>
  <w:abstractNum w:abstractNumId="1" w15:restartNumberingAfterBreak="0">
    <w:nsid w:val="29001AE6"/>
    <w:multiLevelType w:val="hybridMultilevel"/>
    <w:tmpl w:val="CC7096F0"/>
    <w:lvl w:ilvl="0" w:tplc="069E46C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C282EAC"/>
    <w:multiLevelType w:val="singleLevel"/>
    <w:tmpl w:val="4C282EAC"/>
    <w:lvl w:ilvl="0">
      <w:start w:val="1"/>
      <w:numFmt w:val="decimal"/>
      <w:suff w:val="nothing"/>
      <w:lvlText w:val="%1．"/>
      <w:lvlJc w:val="left"/>
    </w:lvl>
  </w:abstractNum>
  <w:abstractNum w:abstractNumId="3" w15:restartNumberingAfterBreak="0">
    <w:nsid w:val="7CAC3B65"/>
    <w:multiLevelType w:val="singleLevel"/>
    <w:tmpl w:val="7CAC3B65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46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0D40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0D60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2475"/>
    <w:rsid w:val="000C35B9"/>
    <w:rsid w:val="000C702C"/>
    <w:rsid w:val="000C7BAB"/>
    <w:rsid w:val="000D3F2C"/>
    <w:rsid w:val="000D5C79"/>
    <w:rsid w:val="000D66A6"/>
    <w:rsid w:val="000D6930"/>
    <w:rsid w:val="000D79D7"/>
    <w:rsid w:val="000E1C55"/>
    <w:rsid w:val="000E36FD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029E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0E2F"/>
    <w:rsid w:val="00123724"/>
    <w:rsid w:val="00123FF0"/>
    <w:rsid w:val="00124894"/>
    <w:rsid w:val="00124F21"/>
    <w:rsid w:val="00125744"/>
    <w:rsid w:val="00126F32"/>
    <w:rsid w:val="00131152"/>
    <w:rsid w:val="001311C6"/>
    <w:rsid w:val="00132951"/>
    <w:rsid w:val="00132DE2"/>
    <w:rsid w:val="001331E8"/>
    <w:rsid w:val="0013331A"/>
    <w:rsid w:val="00134F25"/>
    <w:rsid w:val="0013729E"/>
    <w:rsid w:val="00137C74"/>
    <w:rsid w:val="00140830"/>
    <w:rsid w:val="0014099B"/>
    <w:rsid w:val="00140DC3"/>
    <w:rsid w:val="00141EDE"/>
    <w:rsid w:val="0014583F"/>
    <w:rsid w:val="00145C16"/>
    <w:rsid w:val="00147D59"/>
    <w:rsid w:val="001509DF"/>
    <w:rsid w:val="00150A94"/>
    <w:rsid w:val="00151A71"/>
    <w:rsid w:val="001523F7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7F5"/>
    <w:rsid w:val="001929A4"/>
    <w:rsid w:val="0019455A"/>
    <w:rsid w:val="00194DE2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1D3A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0905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26A0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19B7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05BC"/>
    <w:rsid w:val="0026228F"/>
    <w:rsid w:val="00262478"/>
    <w:rsid w:val="002630FB"/>
    <w:rsid w:val="00263B6D"/>
    <w:rsid w:val="00264813"/>
    <w:rsid w:val="00264853"/>
    <w:rsid w:val="00265EC6"/>
    <w:rsid w:val="0026612B"/>
    <w:rsid w:val="00266FF8"/>
    <w:rsid w:val="002670FA"/>
    <w:rsid w:val="002674CB"/>
    <w:rsid w:val="002676EC"/>
    <w:rsid w:val="0027160C"/>
    <w:rsid w:val="002722E1"/>
    <w:rsid w:val="0027289D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6DCF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2E5"/>
    <w:rsid w:val="002E4D8E"/>
    <w:rsid w:val="002E58FF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31A"/>
    <w:rsid w:val="00322644"/>
    <w:rsid w:val="00324428"/>
    <w:rsid w:val="003245E1"/>
    <w:rsid w:val="003247DD"/>
    <w:rsid w:val="00326545"/>
    <w:rsid w:val="00326AED"/>
    <w:rsid w:val="00327CFA"/>
    <w:rsid w:val="00331C0B"/>
    <w:rsid w:val="00331D90"/>
    <w:rsid w:val="00332BEB"/>
    <w:rsid w:val="0033369D"/>
    <w:rsid w:val="00334EE0"/>
    <w:rsid w:val="00335486"/>
    <w:rsid w:val="003357C9"/>
    <w:rsid w:val="003361D3"/>
    <w:rsid w:val="003376D7"/>
    <w:rsid w:val="0034156D"/>
    <w:rsid w:val="003445FE"/>
    <w:rsid w:val="003449A5"/>
    <w:rsid w:val="003449D8"/>
    <w:rsid w:val="003472D2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0D77"/>
    <w:rsid w:val="00391C37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6FDD"/>
    <w:rsid w:val="0039787D"/>
    <w:rsid w:val="003A13F0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A73F8"/>
    <w:rsid w:val="003B0431"/>
    <w:rsid w:val="003B0558"/>
    <w:rsid w:val="003B0C89"/>
    <w:rsid w:val="003B2838"/>
    <w:rsid w:val="003B41FA"/>
    <w:rsid w:val="003B4780"/>
    <w:rsid w:val="003B637B"/>
    <w:rsid w:val="003B6380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69D"/>
    <w:rsid w:val="003F0872"/>
    <w:rsid w:val="003F5022"/>
    <w:rsid w:val="003F60C9"/>
    <w:rsid w:val="003F709A"/>
    <w:rsid w:val="003F70CB"/>
    <w:rsid w:val="004003B7"/>
    <w:rsid w:val="00400E5F"/>
    <w:rsid w:val="004021DA"/>
    <w:rsid w:val="004026AF"/>
    <w:rsid w:val="0040375A"/>
    <w:rsid w:val="00405562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3497"/>
    <w:rsid w:val="00424EFF"/>
    <w:rsid w:val="004274A6"/>
    <w:rsid w:val="00430C46"/>
    <w:rsid w:val="00431342"/>
    <w:rsid w:val="004340DE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0A5C"/>
    <w:rsid w:val="00461085"/>
    <w:rsid w:val="00462A20"/>
    <w:rsid w:val="004646B4"/>
    <w:rsid w:val="004656F5"/>
    <w:rsid w:val="0046742A"/>
    <w:rsid w:val="004710A6"/>
    <w:rsid w:val="00471A96"/>
    <w:rsid w:val="00471D06"/>
    <w:rsid w:val="004729CC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DA7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6FB5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0650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1DC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3FAB"/>
    <w:rsid w:val="00554268"/>
    <w:rsid w:val="00554655"/>
    <w:rsid w:val="005560DC"/>
    <w:rsid w:val="00556BAE"/>
    <w:rsid w:val="00557A68"/>
    <w:rsid w:val="00560304"/>
    <w:rsid w:val="005606CC"/>
    <w:rsid w:val="005627F2"/>
    <w:rsid w:val="00562F91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773F7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17"/>
    <w:rsid w:val="005A1CE0"/>
    <w:rsid w:val="005A21C3"/>
    <w:rsid w:val="005A2735"/>
    <w:rsid w:val="005A35DC"/>
    <w:rsid w:val="005A3EA2"/>
    <w:rsid w:val="005A6E65"/>
    <w:rsid w:val="005A6E8E"/>
    <w:rsid w:val="005B4EA1"/>
    <w:rsid w:val="005B5D0F"/>
    <w:rsid w:val="005B67DA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617B"/>
    <w:rsid w:val="005D7ED1"/>
    <w:rsid w:val="005E1EE8"/>
    <w:rsid w:val="005E2833"/>
    <w:rsid w:val="005E30B4"/>
    <w:rsid w:val="005E429A"/>
    <w:rsid w:val="005E4AFE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5EB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04B4"/>
    <w:rsid w:val="006220D5"/>
    <w:rsid w:val="00623F82"/>
    <w:rsid w:val="00624502"/>
    <w:rsid w:val="006248CD"/>
    <w:rsid w:val="00624A11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46FC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08AF"/>
    <w:rsid w:val="00681F13"/>
    <w:rsid w:val="0068205D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6C4"/>
    <w:rsid w:val="006A1DB6"/>
    <w:rsid w:val="006A2373"/>
    <w:rsid w:val="006A654B"/>
    <w:rsid w:val="006A7CF0"/>
    <w:rsid w:val="006B0C49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0AF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6706"/>
    <w:rsid w:val="006F7578"/>
    <w:rsid w:val="00701FA2"/>
    <w:rsid w:val="00703915"/>
    <w:rsid w:val="00703F88"/>
    <w:rsid w:val="00704170"/>
    <w:rsid w:val="007054FB"/>
    <w:rsid w:val="00706114"/>
    <w:rsid w:val="00706891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3EDE"/>
    <w:rsid w:val="00725349"/>
    <w:rsid w:val="00725938"/>
    <w:rsid w:val="007317F5"/>
    <w:rsid w:val="007320A0"/>
    <w:rsid w:val="00732FC1"/>
    <w:rsid w:val="0073496A"/>
    <w:rsid w:val="00735602"/>
    <w:rsid w:val="00737699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77522"/>
    <w:rsid w:val="007803BA"/>
    <w:rsid w:val="007804A6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97CAA"/>
    <w:rsid w:val="007A005E"/>
    <w:rsid w:val="007A0507"/>
    <w:rsid w:val="007A13B8"/>
    <w:rsid w:val="007A501B"/>
    <w:rsid w:val="007A61DE"/>
    <w:rsid w:val="007A6598"/>
    <w:rsid w:val="007B000C"/>
    <w:rsid w:val="007B0B9F"/>
    <w:rsid w:val="007B1E92"/>
    <w:rsid w:val="007B2528"/>
    <w:rsid w:val="007B338E"/>
    <w:rsid w:val="007B5131"/>
    <w:rsid w:val="007B56C8"/>
    <w:rsid w:val="007C04A1"/>
    <w:rsid w:val="007C3518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B8C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0740D"/>
    <w:rsid w:val="008105D8"/>
    <w:rsid w:val="008123A5"/>
    <w:rsid w:val="00815F2D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834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47138"/>
    <w:rsid w:val="00850B79"/>
    <w:rsid w:val="0085194B"/>
    <w:rsid w:val="008535DA"/>
    <w:rsid w:val="00853E8C"/>
    <w:rsid w:val="00856789"/>
    <w:rsid w:val="00856BDC"/>
    <w:rsid w:val="00857699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026E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464B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7BE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363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2DE3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274"/>
    <w:rsid w:val="00946D9D"/>
    <w:rsid w:val="00946E29"/>
    <w:rsid w:val="00950829"/>
    <w:rsid w:val="0095183E"/>
    <w:rsid w:val="00952AF9"/>
    <w:rsid w:val="00953F3A"/>
    <w:rsid w:val="00954BD4"/>
    <w:rsid w:val="00954D3D"/>
    <w:rsid w:val="00954E96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1E5B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4686"/>
    <w:rsid w:val="009B5551"/>
    <w:rsid w:val="009B5B0D"/>
    <w:rsid w:val="009B5B89"/>
    <w:rsid w:val="009C0EEE"/>
    <w:rsid w:val="009C41E2"/>
    <w:rsid w:val="009C422C"/>
    <w:rsid w:val="009C4A06"/>
    <w:rsid w:val="009D176A"/>
    <w:rsid w:val="009D2B20"/>
    <w:rsid w:val="009D2B6A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5E16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667E"/>
    <w:rsid w:val="00A27932"/>
    <w:rsid w:val="00A30C15"/>
    <w:rsid w:val="00A31C39"/>
    <w:rsid w:val="00A32515"/>
    <w:rsid w:val="00A32677"/>
    <w:rsid w:val="00A33818"/>
    <w:rsid w:val="00A35496"/>
    <w:rsid w:val="00A3615F"/>
    <w:rsid w:val="00A36470"/>
    <w:rsid w:val="00A41085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B2D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09E"/>
    <w:rsid w:val="00AA78B8"/>
    <w:rsid w:val="00AB172B"/>
    <w:rsid w:val="00AB3799"/>
    <w:rsid w:val="00AB553A"/>
    <w:rsid w:val="00AB59CF"/>
    <w:rsid w:val="00AB5F02"/>
    <w:rsid w:val="00AB702B"/>
    <w:rsid w:val="00AB799C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4D91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AF7"/>
    <w:rsid w:val="00B00B69"/>
    <w:rsid w:val="00B00C82"/>
    <w:rsid w:val="00B013ED"/>
    <w:rsid w:val="00B02B14"/>
    <w:rsid w:val="00B04315"/>
    <w:rsid w:val="00B04F02"/>
    <w:rsid w:val="00B06910"/>
    <w:rsid w:val="00B06F35"/>
    <w:rsid w:val="00B076FC"/>
    <w:rsid w:val="00B07F7B"/>
    <w:rsid w:val="00B1013A"/>
    <w:rsid w:val="00B10942"/>
    <w:rsid w:val="00B10B3A"/>
    <w:rsid w:val="00B12AD9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3ECF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954CA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5EA7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5FB0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2929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076"/>
    <w:rsid w:val="00C2153C"/>
    <w:rsid w:val="00C21801"/>
    <w:rsid w:val="00C2181B"/>
    <w:rsid w:val="00C2253D"/>
    <w:rsid w:val="00C2278E"/>
    <w:rsid w:val="00C24392"/>
    <w:rsid w:val="00C2488D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2371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097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0F58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1D28"/>
    <w:rsid w:val="00CC2D7C"/>
    <w:rsid w:val="00CC39B0"/>
    <w:rsid w:val="00CC42CF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295B"/>
    <w:rsid w:val="00D1402F"/>
    <w:rsid w:val="00D159A4"/>
    <w:rsid w:val="00D15D56"/>
    <w:rsid w:val="00D163A2"/>
    <w:rsid w:val="00D16E24"/>
    <w:rsid w:val="00D206D7"/>
    <w:rsid w:val="00D238F7"/>
    <w:rsid w:val="00D24C03"/>
    <w:rsid w:val="00D25C43"/>
    <w:rsid w:val="00D26587"/>
    <w:rsid w:val="00D26D73"/>
    <w:rsid w:val="00D27B04"/>
    <w:rsid w:val="00D328F7"/>
    <w:rsid w:val="00D330A5"/>
    <w:rsid w:val="00D33F70"/>
    <w:rsid w:val="00D353F9"/>
    <w:rsid w:val="00D369F8"/>
    <w:rsid w:val="00D36B7A"/>
    <w:rsid w:val="00D37EDB"/>
    <w:rsid w:val="00D40495"/>
    <w:rsid w:val="00D41057"/>
    <w:rsid w:val="00D41C18"/>
    <w:rsid w:val="00D42536"/>
    <w:rsid w:val="00D426EA"/>
    <w:rsid w:val="00D43510"/>
    <w:rsid w:val="00D442FB"/>
    <w:rsid w:val="00D461F6"/>
    <w:rsid w:val="00D507CB"/>
    <w:rsid w:val="00D51400"/>
    <w:rsid w:val="00D51CE4"/>
    <w:rsid w:val="00D52762"/>
    <w:rsid w:val="00D53770"/>
    <w:rsid w:val="00D55070"/>
    <w:rsid w:val="00D5518D"/>
    <w:rsid w:val="00D552BC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61D"/>
    <w:rsid w:val="00D65BF9"/>
    <w:rsid w:val="00D70FA1"/>
    <w:rsid w:val="00D72B8E"/>
    <w:rsid w:val="00D74948"/>
    <w:rsid w:val="00D75BFD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284A"/>
    <w:rsid w:val="00DA3B8B"/>
    <w:rsid w:val="00DA4607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E7A2A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4CF9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51E8"/>
    <w:rsid w:val="00E36ABD"/>
    <w:rsid w:val="00E36BA3"/>
    <w:rsid w:val="00E374F8"/>
    <w:rsid w:val="00E402AD"/>
    <w:rsid w:val="00E4079E"/>
    <w:rsid w:val="00E438F4"/>
    <w:rsid w:val="00E44EB0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6EB7"/>
    <w:rsid w:val="00E5793C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18E8"/>
    <w:rsid w:val="00E722B7"/>
    <w:rsid w:val="00E72522"/>
    <w:rsid w:val="00E72FF2"/>
    <w:rsid w:val="00E74ABE"/>
    <w:rsid w:val="00E75FC3"/>
    <w:rsid w:val="00E77A15"/>
    <w:rsid w:val="00E81A63"/>
    <w:rsid w:val="00E8272C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2D0B"/>
    <w:rsid w:val="00EB4D48"/>
    <w:rsid w:val="00EB4EA1"/>
    <w:rsid w:val="00EB5D61"/>
    <w:rsid w:val="00EB68FD"/>
    <w:rsid w:val="00EB6BD9"/>
    <w:rsid w:val="00EC0217"/>
    <w:rsid w:val="00EC099D"/>
    <w:rsid w:val="00EC1F5E"/>
    <w:rsid w:val="00EC23AA"/>
    <w:rsid w:val="00EC28DC"/>
    <w:rsid w:val="00EC29FD"/>
    <w:rsid w:val="00EC2DD5"/>
    <w:rsid w:val="00EC5F9E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ABB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0B56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43E8"/>
    <w:rsid w:val="00F45673"/>
    <w:rsid w:val="00F469D0"/>
    <w:rsid w:val="00F47127"/>
    <w:rsid w:val="00F52081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61A4"/>
    <w:rsid w:val="00F971CD"/>
    <w:rsid w:val="00F97C6F"/>
    <w:rsid w:val="00FA08E0"/>
    <w:rsid w:val="00FA1426"/>
    <w:rsid w:val="00FA229D"/>
    <w:rsid w:val="00FA2752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41.wmf"/><Relationship Id="rId89" Type="http://schemas.openxmlformats.org/officeDocument/2006/relationships/image" Target="media/image46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30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footer" Target="footer3.xml"/><Relationship Id="rId5" Type="http://schemas.openxmlformats.org/officeDocument/2006/relationships/webSettings" Target="webSettings.xml"/><Relationship Id="rId90" Type="http://schemas.openxmlformats.org/officeDocument/2006/relationships/image" Target="media/image47.wmf"/><Relationship Id="rId95" Type="http://schemas.openxmlformats.org/officeDocument/2006/relationships/image" Target="media/image50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80" Type="http://schemas.openxmlformats.org/officeDocument/2006/relationships/image" Target="media/image37.wmf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gi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jpeg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0.wmf"/><Relationship Id="rId88" Type="http://schemas.openxmlformats.org/officeDocument/2006/relationships/image" Target="media/image45.wmf"/><Relationship Id="rId91" Type="http://schemas.openxmlformats.org/officeDocument/2006/relationships/image" Target="media/image48.wmf"/><Relationship Id="rId96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tif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image" Target="media/image43.wmf"/><Relationship Id="rId94" Type="http://schemas.openxmlformats.org/officeDocument/2006/relationships/oleObject" Target="embeddings/oleObject36.bin"/><Relationship Id="rId99" Type="http://schemas.openxmlformats.org/officeDocument/2006/relationships/footer" Target="footer1.xml"/><Relationship Id="rId10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emf"/><Relationship Id="rId34" Type="http://schemas.openxmlformats.org/officeDocument/2006/relationships/image" Target="media/image13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header" Target="header1.xml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image" Target="media/image44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image" Target="media/image49.wmf"/><Relationship Id="rId98" Type="http://schemas.openxmlformats.org/officeDocument/2006/relationships/header" Target="head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E4ADF0-ADA8-4A13-809B-CE68A78F8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43</TotalTime>
  <Pages>7</Pages>
  <Words>772</Words>
  <Characters>4401</Characters>
  <Application>Microsoft Office Word</Application>
  <DocSecurity>0</DocSecurity>
  <Lines>36</Lines>
  <Paragraphs>10</Paragraphs>
  <ScaleCrop>false</ScaleCrop>
  <Company>Xiamen PhoBio Tech Garden</Company>
  <LinksUpToDate>false</LinksUpToDate>
  <CharactersWithSpaces>5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220</cp:revision>
  <cp:lastPrinted>2019-05-21T23:34:00Z</cp:lastPrinted>
  <dcterms:created xsi:type="dcterms:W3CDTF">2017-10-31T12:19:00Z</dcterms:created>
  <dcterms:modified xsi:type="dcterms:W3CDTF">2019-05-27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